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3"/>
  </p:handoutMasterIdLst>
  <p:sldIdLst>
    <p:sldId id="256" r:id="rId2"/>
    <p:sldId id="257" r:id="rId3"/>
    <p:sldId id="264" r:id="rId4"/>
    <p:sldId id="267" r:id="rId5"/>
    <p:sldId id="266" r:id="rId6"/>
    <p:sldId id="276" r:id="rId7"/>
    <p:sldId id="280" r:id="rId8"/>
    <p:sldId id="259" r:id="rId9"/>
    <p:sldId id="258" r:id="rId10"/>
    <p:sldId id="260" r:id="rId11"/>
    <p:sldId id="261" r:id="rId12"/>
    <p:sldId id="265" r:id="rId13"/>
    <p:sldId id="268" r:id="rId14"/>
    <p:sldId id="262" r:id="rId15"/>
    <p:sldId id="269" r:id="rId16"/>
    <p:sldId id="270" r:id="rId17"/>
    <p:sldId id="271" r:id="rId18"/>
    <p:sldId id="272" r:id="rId19"/>
    <p:sldId id="297" r:id="rId20"/>
    <p:sldId id="273" r:id="rId21"/>
    <p:sldId id="287" r:id="rId22"/>
    <p:sldId id="288" r:id="rId23"/>
    <p:sldId id="275" r:id="rId24"/>
    <p:sldId id="263" r:id="rId25"/>
    <p:sldId id="274" r:id="rId26"/>
    <p:sldId id="277" r:id="rId27"/>
    <p:sldId id="284" r:id="rId28"/>
    <p:sldId id="278" r:id="rId29"/>
    <p:sldId id="285" r:id="rId30"/>
    <p:sldId id="279" r:id="rId31"/>
    <p:sldId id="281" r:id="rId32"/>
    <p:sldId id="282" r:id="rId33"/>
    <p:sldId id="283" r:id="rId34"/>
    <p:sldId id="286" r:id="rId35"/>
    <p:sldId id="289" r:id="rId36"/>
    <p:sldId id="290" r:id="rId37"/>
    <p:sldId id="291" r:id="rId38"/>
    <p:sldId id="292" r:id="rId39"/>
    <p:sldId id="293" r:id="rId40"/>
    <p:sldId id="294" r:id="rId41"/>
    <p:sldId id="295" r:id="rId42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138" autoAdjust="0"/>
    <p:restoredTop sz="94682" autoAdjust="0"/>
  </p:normalViewPr>
  <p:slideViewPr>
    <p:cSldViewPr>
      <p:cViewPr varScale="1">
        <p:scale>
          <a:sx n="89" d="100"/>
          <a:sy n="89" d="100"/>
        </p:scale>
        <p:origin x="-19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-912" y="-90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12.wmf"/><Relationship Id="rId7" Type="http://schemas.openxmlformats.org/officeDocument/2006/relationships/image" Target="../media/image5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4.wmf"/><Relationship Id="rId4" Type="http://schemas.openxmlformats.org/officeDocument/2006/relationships/image" Target="../media/image11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992C6CC9-C30C-4F55-80A4-7516CBBF6A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7252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6CF879-AF32-47D7-95CC-408ACF65453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48365-5324-4469-8ED6-7F0F7CE6F5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965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6E23E7-74E7-4F0F-94DC-A5361B4A166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36A7C-9DFF-4273-9C27-35A9AC7DE9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7486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5E025E9-9620-44D7-A874-47DE9EB61C3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53CFD4-0DB6-44C8-A43F-F1C02D8AFE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52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836B829-514C-4278-9A8A-27699CE5C1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C0F1D-3810-4894-B208-F94650ED98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906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D95C96-099C-42A1-A4D0-E25EBB8124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8CE52-0240-440F-8E4D-9C7545DDCA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327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4FDA1F-2B3E-46D0-95F6-5F0501440B8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BCC43-D57A-4157-9396-7AD23D14C1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80347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ACA818-2F48-465F-BF96-50E813ED29A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65C22-8BCB-466B-B717-643E449A23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77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83A4D9C-EF03-400E-9686-6553AB1D9F8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8AF60-E0FE-40F0-AEA7-FC97B16819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413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EF34B6D-235A-4FE2-8A96-E9B56D5A292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6C807-9095-468A-B67D-DE57456ABF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139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95035D-C635-4FF0-AFE0-76F7EB4FD5F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77F0C1-FE15-48D9-8C51-D91385A23D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597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9EFD36B-4825-4620-9706-89139639FD3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08B70-42AF-420E-9592-9ADF2B91C3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087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96200" y="6400800"/>
            <a:ext cx="12954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fld id="{4D822257-3470-4517-AFD4-E1895C75D82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0475E267-1F4A-4C51-8E81-EB9ED01FD0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0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19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EACDF306-EFF7-4A79-B945-EF853B306164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193925" y="1981200"/>
            <a:ext cx="4968875" cy="21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0600" b="1">
                <a:ea typeface="宋体" pitchFamily="2" charset="-122"/>
              </a:rPr>
              <a:t>练习</a:t>
            </a:r>
          </a:p>
          <a:p>
            <a:pPr algn="ctr"/>
            <a:r>
              <a:rPr lang="en-US" altLang="zh-CN" b="1">
                <a:ea typeface="宋体" pitchFamily="2" charset="-122"/>
              </a:rPr>
              <a:t>(</a:t>
            </a:r>
            <a:r>
              <a:rPr lang="zh-CN" altLang="en-US" b="1">
                <a:ea typeface="宋体" pitchFamily="2" charset="-122"/>
              </a:rPr>
              <a:t>第三章</a:t>
            </a:r>
            <a:r>
              <a:rPr lang="en-US" altLang="zh-CN" b="1"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4DB687F-67C6-493F-AB9A-2169F75E2256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62000" y="404813"/>
            <a:ext cx="763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=3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无关，此时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≠ 5.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62000" y="908050"/>
            <a:ext cx="748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&lt;3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相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此时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= 5.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62000" y="1773238"/>
            <a:ext cx="245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3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5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514600" y="1752600"/>
          <a:ext cx="40925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612800" imgH="812520" progId="Equation.DSMT4">
                  <p:embed/>
                </p:oleObj>
              </mc:Choice>
              <mc:Fallback>
                <p:oleObj name="Equation" r:id="rId3" imgW="16128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40925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857250" y="40386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列向量组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列向量组有相同的线性关系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933450" y="47244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000250" y="4679950"/>
          <a:ext cx="2286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679950"/>
                        <a:ext cx="2286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  <p:bldP spid="31752" grpId="0"/>
      <p:bldP spid="317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EB56BAAD-C985-4216-B5CD-FB25517E628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85800" y="1524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39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，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，问： 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1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能否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 ？证明你的结论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33400" y="15382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2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</a:rPr>
              <a:t>能否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？证明你的结论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685800" y="2079625"/>
            <a:ext cx="8153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1) </a:t>
            </a:r>
            <a:r>
              <a:rPr kumimoji="1" lang="zh-CN" altLang="en-US" sz="2400" b="1">
                <a:latin typeface="Times New Roman" pitchFamily="18" charset="0"/>
              </a:rPr>
              <a:t>因为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无关，所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zh-CN" altLang="en-US" sz="2400" b="1">
                <a:latin typeface="Times New Roman" pitchFamily="18" charset="0"/>
              </a:rPr>
              <a:t>线性无关，又向量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相关 ，所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能用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  <a:endParaRPr kumimoji="1" lang="en-US" altLang="zh-CN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76200" y="200183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ea typeface="宋体" pitchFamily="2" charset="-122"/>
              </a:rPr>
              <a:t>解：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85800" y="31242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(2)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不能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线性表示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.  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181600" y="3124200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否则，设</a:t>
            </a:r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2209800" y="3657600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3352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990600" y="4191000"/>
            <a:ext cx="748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由</a:t>
            </a:r>
            <a:r>
              <a:rPr kumimoji="1" lang="en-US" altLang="zh-CN" sz="2400" b="1">
                <a:latin typeface="Times New Roman" pitchFamily="18" charset="0"/>
              </a:rPr>
              <a:t>(1)</a:t>
            </a:r>
            <a:r>
              <a:rPr kumimoji="1" lang="zh-CN" altLang="en-US" sz="2400" b="1">
                <a:latin typeface="Times New Roman" pitchFamily="18" charset="0"/>
              </a:rPr>
              <a:t>知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能用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设</a:t>
            </a:r>
            <a:r>
              <a:rPr kumimoji="1" lang="zh-CN" altLang="en-US" sz="2400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5741988" y="4191000"/>
          <a:ext cx="2259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4191000"/>
                        <a:ext cx="2259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Rectangle 2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563563"/>
          </a:xfrm>
        </p:spPr>
        <p:txBody>
          <a:bodyPr/>
          <a:lstStyle/>
          <a:p>
            <a:pPr algn="l"/>
            <a:r>
              <a:rPr lang="en-US" altLang="zh-CN" sz="2800" b="1"/>
              <a:t>2.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914400" y="46482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2082800" y="4648200"/>
          <a:ext cx="4648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2425680" imgH="241200" progId="Equation.DSMT4">
                  <p:embed/>
                </p:oleObj>
              </mc:Choice>
              <mc:Fallback>
                <p:oleObj name="Equation" r:id="rId7" imgW="242568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48200"/>
                        <a:ext cx="4648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/>
        </p:nvGraphicFramePr>
        <p:xfrm>
          <a:off x="2105025" y="5105400"/>
          <a:ext cx="4525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105400"/>
                        <a:ext cx="45259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419600" y="5715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于是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线性相关，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2971800" y="6248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所以，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不能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线性表示</a:t>
            </a:r>
            <a:r>
              <a:rPr lang="en-US" altLang="zh-CN" sz="2400" b="1"/>
              <a:t>.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914400" y="51816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即：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914400" y="5715000"/>
            <a:ext cx="375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则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4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400" b="1"/>
              <a:t>可由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3</a:t>
            </a:r>
            <a:r>
              <a:rPr kumimoji="1" lang="zh-CN" altLang="en-US" sz="2400" b="1">
                <a:latin typeface="黑体" pitchFamily="49" charset="-122"/>
              </a:rPr>
              <a:t>线性表出，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838200" y="62230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这与题设矛盾</a:t>
            </a:r>
            <a:r>
              <a:rPr lang="en-US" altLang="zh-CN" sz="24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83" grpId="0"/>
      <p:bldP spid="32784" grpId="0"/>
      <p:bldP spid="32785" grpId="0"/>
      <p:bldP spid="32787" grpId="0"/>
      <p:bldP spid="32791" grpId="0"/>
      <p:bldP spid="32794" grpId="0"/>
      <p:bldP spid="32795" grpId="0"/>
      <p:bldP spid="32796" grpId="0"/>
      <p:bldP spid="32797" grpId="0"/>
      <p:bldP spid="327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6431379-698B-4CD0-A702-1F54114F5CD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274638"/>
            <a:ext cx="8229600" cy="563562"/>
          </a:xfrm>
        </p:spPr>
        <p:txBody>
          <a:bodyPr/>
          <a:lstStyle/>
          <a:p>
            <a:pPr algn="l"/>
            <a:r>
              <a:rPr lang="en-US" altLang="zh-CN" sz="2800" b="1"/>
              <a:t>3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92150" y="2286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18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但是不能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证明：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25550" y="1828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zh-CN" altLang="en-US" b="1">
                <a:latin typeface="黑体" pitchFamily="49" charset="-122"/>
              </a:rPr>
              <a:t>设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895475" y="2362200"/>
          <a:ext cx="5502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2831760" imgH="241200" progId="Equation.DSMT4">
                  <p:embed/>
                </p:oleObj>
              </mc:Choice>
              <mc:Fallback>
                <p:oleObj name="Equation" r:id="rId3" imgW="2831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362200"/>
                        <a:ext cx="5502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225550" y="2819400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若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i="1">
                <a:latin typeface="Times New Roman" pitchFamily="18" charset="0"/>
              </a:rPr>
              <a:t>=</a:t>
            </a:r>
            <a:r>
              <a:rPr kumimoji="1" lang="en-US" altLang="zh-CN" b="1">
                <a:latin typeface="Times New Roman" pitchFamily="18" charset="0"/>
              </a:rPr>
              <a:t>0, </a:t>
            </a:r>
            <a:r>
              <a:rPr kumimoji="1" lang="zh-CN" altLang="en-US" b="1">
                <a:latin typeface="Times New Roman" pitchFamily="18" charset="0"/>
              </a:rPr>
              <a:t>则</a:t>
            </a:r>
            <a:r>
              <a:rPr kumimoji="1" lang="en-US" altLang="zh-CN" b="1">
                <a:latin typeface="Times New Roman" pitchFamily="18" charset="0"/>
              </a:rPr>
              <a:t>(1)</a:t>
            </a:r>
            <a:r>
              <a:rPr kumimoji="1" lang="zh-CN" altLang="en-US" b="1">
                <a:latin typeface="Times New Roman" pitchFamily="18" charset="0"/>
              </a:rPr>
              <a:t>式化为</a:t>
            </a:r>
            <a:endParaRPr kumimoji="1" lang="zh-CN" altLang="en-US" b="1">
              <a:latin typeface="黑体" pitchFamily="49" charset="-122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241425" y="3886200"/>
            <a:ext cx="768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这表示向量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baseline="-25000">
                <a:latin typeface="Times New Roman" pitchFamily="18" charset="0"/>
              </a:rPr>
              <a:t>-1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835150" y="3429000"/>
          <a:ext cx="4392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29000"/>
                        <a:ext cx="4392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915275" y="2274888"/>
            <a:ext cx="62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1)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3816350" y="44958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则</a:t>
            </a:r>
            <a:r>
              <a:rPr kumimoji="1" lang="en-US" altLang="zh-CN" b="1">
                <a:latin typeface="Times New Roman" pitchFamily="18" charset="0"/>
              </a:rPr>
              <a:t>(1)</a:t>
            </a:r>
            <a:r>
              <a:rPr kumimoji="1" lang="zh-CN" altLang="en-US" b="1">
                <a:latin typeface="Times New Roman" pitchFamily="18" charset="0"/>
              </a:rPr>
              <a:t>式</a:t>
            </a:r>
            <a:r>
              <a:rPr kumimoji="1" lang="zh-CN" altLang="en-US" b="1">
                <a:latin typeface="黑体" pitchFamily="49" charset="-122"/>
              </a:rPr>
              <a:t>必有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i="1">
                <a:latin typeface="Times New Roman" pitchFamily="18" charset="0"/>
              </a:rPr>
              <a:t>≠</a:t>
            </a:r>
            <a:r>
              <a:rPr kumimoji="1" lang="en-US" altLang="zh-CN" b="1">
                <a:latin typeface="Times New Roman" pitchFamily="18" charset="0"/>
              </a:rPr>
              <a:t>0, </a:t>
            </a:r>
            <a:r>
              <a:rPr kumimoji="1" lang="zh-CN" altLang="en-US" b="1">
                <a:latin typeface="Times New Roman" pitchFamily="18" charset="0"/>
              </a:rPr>
              <a:t>故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539750" y="4510088"/>
            <a:ext cx="3238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这与给定条件矛盾</a:t>
            </a:r>
            <a:r>
              <a:rPr kumimoji="1" lang="en-US" altLang="zh-CN" b="1"/>
              <a:t>. 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298575" y="4906963"/>
          <a:ext cx="5946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3149280" imgH="507960" progId="Equation.DSMT4">
                  <p:embed/>
                </p:oleObj>
              </mc:Choice>
              <mc:Fallback>
                <p:oleObj name="Equation" r:id="rId7" imgW="314928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906963"/>
                        <a:ext cx="59467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1241425" y="5881688"/>
            <a:ext cx="638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zh-CN" altLang="en-US" b="1">
                <a:latin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m</a:t>
            </a:r>
            <a:r>
              <a:rPr kumimoji="1" lang="en-US" altLang="zh-CN" b="1" baseline="-25000">
                <a:latin typeface="Times New Roman" pitchFamily="18" charset="0"/>
              </a:rPr>
              <a:t>-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3" grpId="0"/>
      <p:bldP spid="38925" grpId="0"/>
      <p:bldP spid="38928" grpId="0"/>
      <p:bldP spid="38929" grpId="0"/>
      <p:bldP spid="38930" grpId="0"/>
      <p:bldP spid="389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3A70AD7C-4F91-49D1-A96A-3A6A033B246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274638"/>
            <a:ext cx="8229600" cy="563562"/>
          </a:xfrm>
        </p:spPr>
        <p:txBody>
          <a:bodyPr/>
          <a:lstStyle/>
          <a:p>
            <a:pPr algn="l"/>
            <a:r>
              <a:rPr lang="en-US" altLang="zh-CN" sz="2800"/>
              <a:t>4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33400" y="198438"/>
            <a:ext cx="82296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b="1">
                <a:latin typeface="黑体" pitchFamily="49" charset="-122"/>
              </a:rPr>
              <a:t>证明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s </a:t>
            </a:r>
            <a:r>
              <a:rPr kumimoji="1" lang="zh-CN" altLang="en-US" b="1">
                <a:latin typeface="Times New Roman" pitchFamily="18" charset="0"/>
              </a:rPr>
              <a:t>（其中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≠0, </a:t>
            </a:r>
            <a:r>
              <a:rPr kumimoji="1" lang="en-US" altLang="zh-CN" b="1" i="1">
                <a:latin typeface="Times New Roman" pitchFamily="18" charset="0"/>
              </a:rPr>
              <a:t>s</a:t>
            </a:r>
            <a:r>
              <a:rPr kumimoji="1" lang="en-US" altLang="zh-CN" b="1">
                <a:latin typeface="Times New Roman" pitchFamily="18" charset="0"/>
              </a:rPr>
              <a:t> &gt;1</a:t>
            </a:r>
            <a:r>
              <a:rPr kumimoji="1" lang="zh-CN" altLang="en-US" b="1">
                <a:latin typeface="Times New Roman" pitchFamily="18" charset="0"/>
              </a:rPr>
              <a:t>）线性相关的</a:t>
            </a:r>
            <a:r>
              <a:rPr kumimoji="1" lang="zh-CN" altLang="en-US" b="1">
                <a:latin typeface="黑体" pitchFamily="49" charset="-122"/>
              </a:rPr>
              <a:t>充要条件是至少有一个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>
                <a:latin typeface="Times New Roman" pitchFamily="18" charset="0"/>
              </a:rPr>
              <a:t>1&lt;</a:t>
            </a:r>
            <a:r>
              <a:rPr kumimoji="1" lang="en-US" altLang="zh-CN" b="1" i="1">
                <a:latin typeface="Times New Roman" pitchFamily="18" charset="0"/>
              </a:rPr>
              <a:t>i≤s</a:t>
            </a:r>
            <a:r>
              <a:rPr kumimoji="1" lang="en-US" altLang="zh-CN" b="1">
                <a:latin typeface="Times New Roman" pitchFamily="18" charset="0"/>
              </a:rPr>
              <a:t>)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-1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76200" y="1676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证明：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836613" y="1752600"/>
            <a:ext cx="807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A50021"/>
                </a:solidFill>
                <a:latin typeface="黑体" pitchFamily="49" charset="-122"/>
              </a:rPr>
              <a:t>必要性</a:t>
            </a:r>
            <a:r>
              <a:rPr kumimoji="1" lang="en-US" altLang="zh-CN" sz="2400" b="1">
                <a:latin typeface="黑体" pitchFamily="49" charset="-122"/>
              </a:rPr>
              <a:t>. </a:t>
            </a:r>
            <a:r>
              <a:rPr kumimoji="1" lang="zh-CN" altLang="en-US" sz="2400" b="1">
                <a:latin typeface="黑体" pitchFamily="49" charset="-122"/>
              </a:rPr>
              <a:t>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>
                <a:latin typeface="Times New Roman"/>
              </a:rPr>
              <a:t>…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s </a:t>
            </a:r>
            <a:r>
              <a:rPr kumimoji="1" lang="zh-CN" altLang="en-US" sz="2400" b="1">
                <a:latin typeface="Times New Roman" pitchFamily="18" charset="0"/>
              </a:rPr>
              <a:t>线性相关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黑体" pitchFamily="49" charset="-122"/>
              </a:rPr>
              <a:t>则有不全为</a:t>
            </a:r>
            <a:r>
              <a:rPr kumimoji="1" lang="en-US" altLang="zh-CN" sz="2400" b="1">
                <a:latin typeface="黑体" pitchFamily="49" charset="-122"/>
              </a:rPr>
              <a:t>0</a:t>
            </a:r>
            <a:r>
              <a:rPr kumimoji="1" lang="zh-CN" altLang="en-US" sz="2400" b="1">
                <a:latin typeface="黑体" pitchFamily="49" charset="-122"/>
              </a:rPr>
              <a:t>的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1143000" y="2209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数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s</a:t>
            </a:r>
            <a:r>
              <a:rPr kumimoji="1" lang="en-US" altLang="zh-CN" sz="2400" b="1">
                <a:latin typeface="黑体" pitchFamily="49" charset="-122"/>
              </a:rPr>
              <a:t>, </a:t>
            </a:r>
            <a:r>
              <a:rPr kumimoji="1" lang="zh-CN" altLang="en-US" sz="2400" b="1">
                <a:latin typeface="黑体" pitchFamily="49" charset="-122"/>
              </a:rPr>
              <a:t>使</a:t>
            </a: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936750" y="2667000"/>
          <a:ext cx="4006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1942920" imgH="241200" progId="Equation.DSMT4">
                  <p:embed/>
                </p:oleObj>
              </mc:Choice>
              <mc:Fallback>
                <p:oleObj name="Equation" r:id="rId3" imgW="19429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667000"/>
                        <a:ext cx="4006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127125" y="3124200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在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</a:rPr>
              <a:t>, …,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s</a:t>
            </a:r>
            <a:r>
              <a:rPr kumimoji="1" lang="zh-CN" altLang="en-US" sz="2400" b="1">
                <a:latin typeface="黑体" pitchFamily="49" charset="-122"/>
              </a:rPr>
              <a:t>中找最后一个不为</a:t>
            </a:r>
            <a:r>
              <a:rPr kumimoji="1" lang="en-US" altLang="zh-CN" sz="2400" b="1">
                <a:latin typeface="黑体" pitchFamily="49" charset="-122"/>
              </a:rPr>
              <a:t>0</a:t>
            </a:r>
            <a:r>
              <a:rPr kumimoji="1" lang="zh-CN" altLang="en-US" sz="2400" b="1">
                <a:latin typeface="黑体" pitchFamily="49" charset="-122"/>
              </a:rPr>
              <a:t>的数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 </a:t>
            </a:r>
            <a:r>
              <a:rPr kumimoji="1" lang="en-US" altLang="zh-CN" sz="2400" b="1">
                <a:latin typeface="黑体" pitchFamily="49" charset="-122"/>
              </a:rPr>
              <a:t>. </a:t>
            </a:r>
            <a:r>
              <a:rPr kumimoji="1" lang="zh-CN" altLang="en-US" sz="2400" b="1">
                <a:latin typeface="黑体" pitchFamily="49" charset="-122"/>
              </a:rPr>
              <a:t>即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1909763" y="3581400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，而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i="1" baseline="-25000">
                <a:latin typeface="Times New Roman" pitchFamily="18" charset="0"/>
              </a:rPr>
              <a:t>i+1</a:t>
            </a:r>
            <a:r>
              <a:rPr kumimoji="1" lang="en-US" altLang="zh-CN" sz="2400" b="1" i="1">
                <a:latin typeface="Times New Roman" pitchFamily="18" charset="0"/>
              </a:rPr>
              <a:t>=…=k</a:t>
            </a:r>
            <a:r>
              <a:rPr kumimoji="1" lang="en-US" altLang="zh-CN" sz="2400" b="1" i="1" baseline="-25000">
                <a:latin typeface="Times New Roman" pitchFamily="18" charset="0"/>
              </a:rPr>
              <a:t>s</a:t>
            </a:r>
            <a:r>
              <a:rPr kumimoji="1" lang="en-US" altLang="zh-CN" sz="2400" b="1">
                <a:latin typeface="Times New Roman" pitchFamily="18" charset="0"/>
              </a:rPr>
              <a:t>=0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endParaRPr kumimoji="1" lang="zh-CN" altLang="en-US" sz="2400" b="1">
              <a:latin typeface="黑体" pitchFamily="49" charset="-122"/>
            </a:endParaRP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2590800" y="4038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否则此时</a:t>
            </a:r>
            <a:r>
              <a:rPr kumimoji="1" lang="en-US" altLang="zh-CN" sz="2400" b="1">
                <a:latin typeface="黑体" pitchFamily="49" charset="-122"/>
              </a:rPr>
              <a:t>(1)</a:t>
            </a:r>
            <a:r>
              <a:rPr kumimoji="1" lang="zh-CN" altLang="en-US" sz="2400" b="1">
                <a:latin typeface="黑体" pitchFamily="49" charset="-122"/>
              </a:rPr>
              <a:t>化为 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=0, </a:t>
            </a:r>
            <a:r>
              <a:rPr kumimoji="1" lang="zh-CN" altLang="en-US" sz="2400" b="1">
                <a:latin typeface="黑体" pitchFamily="49" charset="-122"/>
              </a:rPr>
              <a:t>且</a:t>
            </a:r>
            <a:r>
              <a:rPr kumimoji="1" lang="en-US" altLang="zh-CN" sz="2400" b="1" i="1">
                <a:latin typeface="Times New Roman" pitchFamily="18" charset="0"/>
              </a:rPr>
              <a:t>k</a:t>
            </a:r>
            <a:r>
              <a:rPr kumimoji="1" lang="en-US" altLang="zh-CN" sz="2400" b="1" baseline="-25000">
                <a:latin typeface="Times New Roman" pitchFamily="18" charset="0"/>
              </a:rPr>
              <a:t>1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，故</a:t>
            </a: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1143000" y="5181600"/>
            <a:ext cx="463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因此</a:t>
            </a:r>
            <a:r>
              <a:rPr kumimoji="1" lang="en-US" altLang="zh-CN" sz="2400" b="1">
                <a:latin typeface="黑体" pitchFamily="49" charset="-122"/>
              </a:rPr>
              <a:t>(1)</a:t>
            </a:r>
            <a:r>
              <a:rPr kumimoji="1" lang="zh-CN" altLang="en-US" sz="2400" b="1">
                <a:latin typeface="黑体" pitchFamily="49" charset="-122"/>
              </a:rPr>
              <a:t>化为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1143000" y="4038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显然</a:t>
            </a:r>
            <a:r>
              <a:rPr kumimoji="1" lang="en-US" altLang="zh-CN" sz="2400" b="1" i="1">
                <a:latin typeface="Times New Roman" pitchFamily="18" charset="0"/>
              </a:rPr>
              <a:t>i</a:t>
            </a:r>
            <a:r>
              <a:rPr kumimoji="1" lang="en-US" altLang="zh-CN" sz="2400" b="1" baseline="-25000">
                <a:latin typeface="黑体" pitchFamily="49" charset="-122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&gt;1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7604125" y="26304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(1)</a:t>
            </a:r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533400" y="4510088"/>
            <a:ext cx="399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/>
              <a:t>只能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zh-CN" altLang="en-US" sz="2400" b="1">
                <a:latin typeface="黑体" pitchFamily="49" charset="-122"/>
              </a:rPr>
              <a:t>＝</a:t>
            </a:r>
            <a:r>
              <a:rPr kumimoji="1" lang="en-US" altLang="zh-CN" sz="2400" b="1">
                <a:latin typeface="黑体" pitchFamily="49" charset="-122"/>
              </a:rPr>
              <a:t>0. </a:t>
            </a:r>
            <a:r>
              <a:rPr kumimoji="1" lang="zh-CN" altLang="en-US" sz="2400" b="1">
                <a:latin typeface="黑体" pitchFamily="49" charset="-122"/>
              </a:rPr>
              <a:t>这与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≠0</a:t>
            </a:r>
            <a:r>
              <a:rPr kumimoji="1" lang="zh-CN" altLang="en-US" sz="2400" b="1">
                <a:latin typeface="黑体" pitchFamily="49" charset="-122"/>
              </a:rPr>
              <a:t>矛盾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3200400" y="4986338"/>
          <a:ext cx="4089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86338"/>
                        <a:ext cx="40894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533400" y="57912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       </a:t>
            </a:r>
            <a:r>
              <a:rPr lang="zh-CN" altLang="en-US" sz="2400" b="1"/>
              <a:t>即</a:t>
            </a:r>
            <a:r>
              <a:rPr kumimoji="1" lang="zh-CN" altLang="en-US" sz="2400" b="1">
                <a:latin typeface="黑体" pitchFamily="49" charset="-122"/>
              </a:rPr>
              <a:t>至少有一个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</a:t>
            </a:r>
            <a:r>
              <a:rPr kumimoji="1" lang="en-US" altLang="zh-CN" sz="2400" b="1">
                <a:latin typeface="黑体" pitchFamily="49" charset="-122"/>
              </a:rPr>
              <a:t>(</a:t>
            </a:r>
            <a:r>
              <a:rPr kumimoji="1" lang="en-US" altLang="zh-CN" sz="2400" b="1">
                <a:latin typeface="Times New Roman" pitchFamily="18" charset="0"/>
              </a:rPr>
              <a:t>1&lt;</a:t>
            </a:r>
            <a:r>
              <a:rPr kumimoji="1" lang="en-US" altLang="zh-CN" sz="2400" b="1" i="1">
                <a:latin typeface="Times New Roman" pitchFamily="18" charset="0"/>
              </a:rPr>
              <a:t>i≤s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黑体" pitchFamily="49" charset="-122"/>
              </a:rPr>
              <a:t>可以由向量组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baseline="-25000">
                <a:latin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>
                <a:latin typeface="Times New Roman"/>
              </a:rPr>
              <a:t>…</a:t>
            </a:r>
            <a:r>
              <a:rPr kumimoji="1" lang="en-US" altLang="zh-CN" sz="2400" b="1">
                <a:latin typeface="黑体" pitchFamily="49" charset="-122"/>
              </a:rPr>
              <a:t>,</a:t>
            </a:r>
            <a:r>
              <a:rPr kumimoji="1" lang="en-US" altLang="zh-CN" sz="2400" b="1" i="1">
                <a:latin typeface="Symbol" pitchFamily="18" charset="2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-1</a:t>
            </a:r>
            <a:r>
              <a:rPr kumimoji="1" lang="zh-CN" altLang="en-US" sz="2400" b="1">
                <a:latin typeface="黑体" pitchFamily="49" charset="-122"/>
              </a:rPr>
              <a:t>线性表示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6" grpId="0"/>
      <p:bldP spid="44048" grpId="0"/>
      <p:bldP spid="44050" grpId="0"/>
      <p:bldP spid="44051" grpId="0"/>
      <p:bldP spid="44055" grpId="0"/>
      <p:bldP spid="44056" grpId="0"/>
      <p:bldP spid="44059" grpId="0"/>
      <p:bldP spid="44060" grpId="0"/>
      <p:bldP spid="44061" grpId="0"/>
      <p:bldP spid="440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1F0023E-E8DD-4F47-8FE5-B8D200676F6A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609600" y="9144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A50021"/>
                </a:solidFill>
                <a:latin typeface="黑体" pitchFamily="49" charset="-122"/>
              </a:rPr>
              <a:t>充分性</a:t>
            </a:r>
            <a:r>
              <a:rPr kumimoji="1" lang="zh-CN" altLang="en-US" b="1">
                <a:latin typeface="黑体" pitchFamily="49" charset="-122"/>
              </a:rPr>
              <a:t>，如果有一个</a:t>
            </a: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3937000" y="1012825"/>
          <a:ext cx="162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012825"/>
                        <a:ext cx="162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486400" y="933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可以由向量组</a:t>
            </a:r>
            <a:endParaRPr kumimoji="1" lang="zh-CN" altLang="en-US">
              <a:latin typeface="黑体" pitchFamily="49" charset="-122"/>
            </a:endParaRP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003300" y="1420813"/>
          <a:ext cx="1965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20813"/>
                        <a:ext cx="1965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2949575" y="13716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线性表示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4324350" y="1371600"/>
            <a:ext cx="390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由定义， 向量组</a:t>
            </a:r>
          </a:p>
        </p:txBody>
      </p:sp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1044575" y="1878013"/>
          <a:ext cx="1811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878013"/>
                        <a:ext cx="18113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2949575" y="182880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线性相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08A597A-1565-4F3A-A6DA-823EF9BBD45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229600" cy="381000"/>
          </a:xfrm>
        </p:spPr>
        <p:txBody>
          <a:bodyPr/>
          <a:lstStyle/>
          <a:p>
            <a:pPr algn="l"/>
            <a:r>
              <a:rPr lang="en-US" altLang="zh-CN" sz="2800" b="1"/>
              <a:t>5.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61963" y="228600"/>
          <a:ext cx="8458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28600"/>
                        <a:ext cx="8458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6200" y="1347788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解：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维数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故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 &gt; 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向量组线性相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 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800100" y="1995488"/>
            <a:ext cx="278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≤ 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令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600200" y="1981200"/>
          <a:ext cx="50450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5" imgW="3149280" imgH="1346040" progId="Equation.DSMT4">
                  <p:embed/>
                </p:oleObj>
              </mc:Choice>
              <mc:Fallback>
                <p:oleObj name="Equation" r:id="rId5" imgW="3149280" imgH="1346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50450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92100" y="4114800"/>
            <a:ext cx="443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行构成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阶子式为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533400" y="4724400"/>
          <a:ext cx="25908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7" imgW="1473120" imgH="1079280" progId="Equation.DSMT4">
                  <p:embed/>
                </p:oleObj>
              </mc:Choice>
              <mc:Fallback>
                <p:oleObj name="Equation" r:id="rId7" imgW="1473120" imgH="1079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5908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200400" y="5175250"/>
          <a:ext cx="1676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9" imgW="1104840" imgH="406080" progId="Equation.DSMT4">
                  <p:embed/>
                </p:oleObj>
              </mc:Choice>
              <mc:Fallback>
                <p:oleObj name="Equation" r:id="rId9" imgW="11048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75250"/>
                        <a:ext cx="1676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4876800" y="5181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≠ 0.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因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,…,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400" b="1" i="1" baseline="-25000">
                <a:latin typeface="Times New Roman" pitchFamily="18" charset="0"/>
                <a:ea typeface="宋体" pitchFamily="2" charset="-122"/>
              </a:rPr>
              <a:t>s</a:t>
            </a: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互不相同</a:t>
            </a:r>
            <a:r>
              <a:rPr kumimoji="1" lang="en-US" altLang="zh-CN" sz="2400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429000" y="5791200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故其列向量组线性无关，从而其加长向量组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</a:rPr>
              <a:t>s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无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7" grpId="0"/>
      <p:bldP spid="46089" grpId="0"/>
      <p:bldP spid="46092" grpId="0"/>
      <p:bldP spid="460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4FC647ED-8E11-4918-930C-23034943177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229600" cy="563563"/>
          </a:xfrm>
        </p:spPr>
        <p:txBody>
          <a:bodyPr/>
          <a:lstStyle/>
          <a:p>
            <a:pPr algn="l"/>
            <a:r>
              <a:rPr lang="en-US" altLang="zh-CN" sz="2800" b="1"/>
              <a:t>6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636588" y="2508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971800" y="304800"/>
          <a:ext cx="1890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1890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4822825" y="25082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71513" y="738188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738188"/>
                        <a:ext cx="240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351588" y="25082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033713" y="776288"/>
            <a:ext cx="5580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是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部分组，且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可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95313" y="1277938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/>
              <a:t>以由</a:t>
            </a:r>
            <a:r>
              <a:rPr kumimoji="1" lang="en-US" altLang="zh-CN" b="1"/>
              <a:t>B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>
                <a:latin typeface="黑体" pitchFamily="49" charset="-122"/>
              </a:rPr>
              <a:t>: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B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极大线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354013" y="2462213"/>
            <a:ext cx="8104187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要证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极大无关组，有两个条件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            第一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以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。（已经满足）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            第二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线性无关的向量组。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228600" y="40386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由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部分组，所以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以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同时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可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表示，故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等价的，因此其秩相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914400" y="54102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且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个向量，所以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无关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889000" y="59436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一个极大线性无关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  <p:bldP spid="48141" grpId="0"/>
      <p:bldP spid="48142" grpId="0"/>
      <p:bldP spid="481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D86E5700-4C85-41B6-92AA-4CAFB6B5C59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50838"/>
            <a:ext cx="8229600" cy="487362"/>
          </a:xfrm>
        </p:spPr>
        <p:txBody>
          <a:bodyPr/>
          <a:lstStyle/>
          <a:p>
            <a:pPr algn="l"/>
            <a:r>
              <a:rPr lang="en-US" altLang="zh-CN" sz="2400" b="1"/>
              <a:t>7.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28600" y="274638"/>
            <a:ext cx="82296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7.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3048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971800" y="304800"/>
          <a:ext cx="2119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1193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838200" y="762000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408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4953000" y="7620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62000" y="129540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等价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228600" y="1905000"/>
            <a:ext cx="83534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证明：分析，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是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的部分组，所以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可由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线性表示，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            需证明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可以由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线性表示即可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304800" y="27686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设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A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B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和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极大无关组有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zh-CN" altLang="en-US" b="1">
                <a:latin typeface="黑体" pitchFamily="49" charset="-122"/>
              </a:rPr>
              <a:t>个向量，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304800" y="32766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不妨设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极大无关组为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304800" y="38481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由于向量组</a:t>
            </a:r>
            <a:r>
              <a:rPr kumimoji="1" lang="en-US" altLang="zh-CN" b="1">
                <a:latin typeface="黑体" pitchFamily="49" charset="-122"/>
              </a:rPr>
              <a:t>A1</a:t>
            </a:r>
            <a:r>
              <a:rPr kumimoji="1" lang="zh-CN" altLang="en-US" b="1"/>
              <a:t>也是</a:t>
            </a:r>
            <a:r>
              <a:rPr kumimoji="1" lang="en-US" altLang="zh-CN" b="1"/>
              <a:t>B</a:t>
            </a:r>
            <a:r>
              <a:rPr kumimoji="1" lang="zh-CN" altLang="en-US" b="1"/>
              <a:t>的线性无关部分组，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84163" y="4343400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且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B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</a:rPr>
              <a:t>所以它也是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一个极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04800" y="4876800"/>
            <a:ext cx="632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>
                <a:latin typeface="黑体" pitchFamily="49" charset="-122"/>
              </a:rPr>
              <a:t>A1</a:t>
            </a:r>
            <a:r>
              <a:rPr kumimoji="1" lang="zh-CN" altLang="en-US" b="1"/>
              <a:t>线性表示</a:t>
            </a:r>
            <a:r>
              <a:rPr kumimoji="1" lang="en-US" altLang="zh-CN" b="1"/>
              <a:t>.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04800" y="5410200"/>
            <a:ext cx="712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因此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以由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381000" y="59436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</a:t>
            </a:r>
            <a:r>
              <a:rPr kumimoji="1" lang="zh-CN" altLang="en-US">
                <a:latin typeface="黑体" pitchFamily="49" charset="-122"/>
              </a:rPr>
              <a:t>，</a:t>
            </a: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与向量组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等价</a:t>
            </a:r>
            <a:r>
              <a:rPr kumimoji="1" lang="en-US" altLang="zh-CN" b="1">
                <a:latin typeface="黑体" pitchFamily="49" charset="-122"/>
              </a:rPr>
              <a:t>.</a:t>
            </a:r>
            <a:endParaRPr kumimoji="1" lang="en-US" altLang="zh-CN">
              <a:latin typeface="黑体" pitchFamily="49" charset="-122"/>
            </a:endParaRPr>
          </a:p>
        </p:txBody>
      </p: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4495800" y="3352800"/>
          <a:ext cx="25241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25241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181600" y="3048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  <p:bldP spid="50188" grpId="0"/>
      <p:bldP spid="50189" grpId="0"/>
      <p:bldP spid="50191" grpId="0"/>
      <p:bldP spid="50193" grpId="0"/>
      <p:bldP spid="50194" grpId="0"/>
      <p:bldP spid="50197" grpId="0"/>
      <p:bldP spid="501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73D7BB05-D832-41A3-8F8D-9A1A4ECB5612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63550" y="274638"/>
            <a:ext cx="8229600" cy="487362"/>
          </a:xfrm>
        </p:spPr>
        <p:txBody>
          <a:bodyPr/>
          <a:lstStyle/>
          <a:p>
            <a:pPr algn="l"/>
            <a:r>
              <a:rPr lang="en-US" altLang="zh-CN" sz="2400"/>
              <a:t>8.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33425" y="24288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有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103563" y="265113"/>
          <a:ext cx="2119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65113"/>
                        <a:ext cx="21193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243013" y="749300"/>
          <a:ext cx="7027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5" imgW="3543120" imgH="533160" progId="Equation.DSMT4">
                  <p:embed/>
                </p:oleObj>
              </mc:Choice>
              <mc:Fallback>
                <p:oleObj name="Equation" r:id="rId5" imgW="35431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749300"/>
                        <a:ext cx="70278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52475" y="1816100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11150" y="2362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构造矩阵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8150" y="2438400"/>
          <a:ext cx="2827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438400"/>
                        <a:ext cx="28273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5875338" y="2536825"/>
          <a:ext cx="2665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536825"/>
                        <a:ext cx="26654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765300" y="3048000"/>
          <a:ext cx="5605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11" imgW="2679480" imgH="291960" progId="Equation.DSMT4">
                  <p:embed/>
                </p:oleObj>
              </mc:Choice>
              <mc:Fallback>
                <p:oleObj name="Equation" r:id="rId11" imgW="26794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048000"/>
                        <a:ext cx="5605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482600" y="3886200"/>
          <a:ext cx="2343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3" imgW="1257120" imgH="406080" progId="Equation.DSMT4">
                  <p:embed/>
                </p:oleObj>
              </mc:Choice>
              <mc:Fallback>
                <p:oleObj name="Equation" r:id="rId13" imgW="125712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886200"/>
                        <a:ext cx="23431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741613" y="3733800"/>
          <a:ext cx="53276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15" imgW="2425680" imgH="291960" progId="Equation.DSMT4">
                  <p:embed/>
                </p:oleObj>
              </mc:Choice>
              <mc:Fallback>
                <p:oleObj name="Equation" r:id="rId15" imgW="24256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733800"/>
                        <a:ext cx="53276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04800" y="4814888"/>
          <a:ext cx="2825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17" imgW="1295280" imgH="380880" progId="Equation.DSMT4">
                  <p:embed/>
                </p:oleObj>
              </mc:Choice>
              <mc:Fallback>
                <p:oleObj name="Equation" r:id="rId17" imgW="129528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14888"/>
                        <a:ext cx="28257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3060700" y="4568825"/>
          <a:ext cx="26797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19" imgW="1066680" imgH="291960" progId="Equation.DSMT4">
                  <p:embed/>
                </p:oleObj>
              </mc:Choice>
              <mc:Fallback>
                <p:oleObj name="Equation" r:id="rId19" imgW="10666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68825"/>
                        <a:ext cx="26797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5602288" y="4648200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463550" y="5576888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矩阵的初等变换不改变矩阵的秩，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463550" y="6110288"/>
            <a:ext cx="436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  <a:r>
              <a:rPr kumimoji="1" lang="zh-CN" altLang="en-US" b="1"/>
              <a:t>向量组</a:t>
            </a:r>
            <a:r>
              <a:rPr kumimoji="1" lang="en-US" altLang="zh-CN" b="1"/>
              <a:t>A</a:t>
            </a:r>
            <a:r>
              <a:rPr kumimoji="1" lang="zh-CN" altLang="en-US" b="1"/>
              <a:t>与</a:t>
            </a:r>
            <a:r>
              <a:rPr kumimoji="1" lang="en-US" altLang="zh-CN" b="1"/>
              <a:t>B</a:t>
            </a:r>
            <a:r>
              <a:rPr kumimoji="1" lang="zh-CN" altLang="en-US" b="1"/>
              <a:t>有相同的秩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41" grpId="0"/>
      <p:bldP spid="52242" grpId="0"/>
      <p:bldP spid="522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3CECD1BC-F2DD-440C-958C-A08B79175DD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证：显然                   可由                       线性表示</a:t>
            </a:r>
            <a:r>
              <a:rPr lang="en-US" altLang="zh-CN"/>
              <a:t>.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438400" y="381000"/>
          <a:ext cx="1747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"/>
                        <a:ext cx="1747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105400" y="381000"/>
          <a:ext cx="1812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1812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33400" y="12192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219200" y="1057275"/>
          <a:ext cx="2878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7" imgW="1422360" imgH="495000" progId="Equation.DSMT4">
                  <p:embed/>
                </p:oleObj>
              </mc:Choice>
              <mc:Fallback>
                <p:oleObj name="Equation" r:id="rId7" imgW="14223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57275"/>
                        <a:ext cx="28781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3400" y="2133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524000" y="1905000"/>
          <a:ext cx="52689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9" imgW="2603160" imgH="495000" progId="Equation.DSMT4">
                  <p:embed/>
                </p:oleObj>
              </mc:Choice>
              <mc:Fallback>
                <p:oleObj name="Equation" r:id="rId9" imgW="26031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2689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09600" y="2971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                       可由                       线性表示</a:t>
            </a:r>
            <a:r>
              <a:rPr lang="en-US" altLang="zh-CN"/>
              <a:t>.</a:t>
            </a:r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4191000" y="3048000"/>
          <a:ext cx="1747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1747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1295400" y="3048000"/>
          <a:ext cx="1812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1812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09600" y="37338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而这两个向量组等价。再证明等价的向量组有相同的秩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124971CC-4F1D-4AAB-9884-C11D7B41790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22250" y="304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1. </a:t>
            </a:r>
            <a:r>
              <a:rPr kumimoji="1" lang="zh-CN" altLang="en-US" b="1">
                <a:latin typeface="黑体" pitchFamily="49" charset="-122"/>
              </a:rPr>
              <a:t>已知向量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444750" y="295275"/>
          <a:ext cx="5632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768400" imgH="266400" progId="Equation.DSMT4">
                  <p:embed/>
                </p:oleObj>
              </mc:Choice>
              <mc:Fallback>
                <p:oleObj name="Equation" r:id="rId3" imgW="276840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95275"/>
                        <a:ext cx="5632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66713" y="8366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无关 ？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66713" y="13096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 </a:t>
            </a:r>
            <a:r>
              <a:rPr kumimoji="1" lang="zh-CN" altLang="en-US" b="1">
                <a:latin typeface="黑体" pitchFamily="49" charset="-122"/>
              </a:rPr>
              <a:t>线性相关 ？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66713" y="1843088"/>
            <a:ext cx="8548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）当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相关时，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50813" y="2667000"/>
            <a:ext cx="8688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539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，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，问：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85800" y="3581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1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能否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 ？证明你的结论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85800" y="41290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(2)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4</a:t>
            </a:r>
            <a:r>
              <a:rPr kumimoji="1" lang="zh-CN" altLang="en-US" b="1">
                <a:latin typeface="黑体" pitchFamily="49" charset="-122"/>
              </a:rPr>
              <a:t>能否由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？证明你的结论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50813" y="4724400"/>
            <a:ext cx="868838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18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3.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但是不能由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以由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-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b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FFC69528-0202-46F2-ABF0-8402E380F55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/>
          <a:lstStyle/>
          <a:p>
            <a:pPr algn="l"/>
            <a:r>
              <a:rPr lang="en-US" altLang="zh-CN" sz="2800"/>
              <a:t>9.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993775" y="1524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向量组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514600" y="228600"/>
          <a:ext cx="2732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2732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426075" y="255588"/>
          <a:ext cx="27051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55588"/>
                        <a:ext cx="27051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68375" y="685800"/>
          <a:ext cx="44688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7" imgW="2222280" imgH="241200" progId="Equation.DSMT4">
                  <p:embed/>
                </p:oleObj>
              </mc:Choice>
              <mc:Fallback>
                <p:oleObj name="Equation" r:id="rId7" imgW="22222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685800"/>
                        <a:ext cx="44688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387975" y="650875"/>
            <a:ext cx="363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分别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.</a:t>
            </a:r>
            <a:endParaRPr kumimoji="1"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685800" y="1246188"/>
            <a:ext cx="1430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1928813" y="1246188"/>
          <a:ext cx="3687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9" imgW="1676160" imgH="241200" progId="Equation.DSMT4">
                  <p:embed/>
                </p:oleObj>
              </mc:Choice>
              <mc:Fallback>
                <p:oleObj name="Equation" r:id="rId9" imgW="16761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246188"/>
                        <a:ext cx="3687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17525" y="1817688"/>
            <a:ext cx="845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明：设向量组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，</a:t>
            </a:r>
            <a:r>
              <a:rPr lang="en-US" altLang="zh-CN" b="1"/>
              <a:t>C</a:t>
            </a:r>
            <a:r>
              <a:rPr lang="zh-CN" altLang="en-US" b="1"/>
              <a:t>的极大无关组依次为向量组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822325" y="2289175"/>
            <a:ext cx="230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A1, B1,C1</a:t>
            </a:r>
            <a:r>
              <a:rPr lang="zh-CN" altLang="en-US" b="1"/>
              <a:t>，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971800" y="2300288"/>
            <a:ext cx="498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则它们依次含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/>
              <a:t>个向量</a:t>
            </a:r>
            <a:r>
              <a:rPr lang="en-US" altLang="zh-CN" b="1"/>
              <a:t>.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762000" y="2833688"/>
            <a:ext cx="589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由于向量组</a:t>
            </a:r>
            <a:r>
              <a:rPr lang="en-US" altLang="zh-CN" b="1"/>
              <a:t>A1</a:t>
            </a:r>
            <a:r>
              <a:rPr lang="zh-CN" altLang="en-US" b="1"/>
              <a:t>中向量也是</a:t>
            </a:r>
            <a:r>
              <a:rPr lang="en-US" altLang="zh-CN" b="1"/>
              <a:t>C</a:t>
            </a:r>
            <a:r>
              <a:rPr lang="zh-CN" altLang="en-US" b="1"/>
              <a:t>中向量，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6400800" y="28130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且线性无关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762000" y="3352800"/>
            <a:ext cx="813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向量组</a:t>
            </a:r>
            <a:r>
              <a:rPr lang="en-US" altLang="zh-CN" b="1"/>
              <a:t>A1</a:t>
            </a:r>
            <a:r>
              <a:rPr lang="zh-CN" altLang="en-US" b="1"/>
              <a:t>可由向量组</a:t>
            </a:r>
            <a:r>
              <a:rPr lang="en-US" altLang="zh-CN" b="1"/>
              <a:t>C</a:t>
            </a:r>
            <a:r>
              <a:rPr lang="zh-CN" altLang="en-US" b="1"/>
              <a:t>的极大无关组</a:t>
            </a:r>
            <a:r>
              <a:rPr lang="en-US" altLang="zh-CN" b="1"/>
              <a:t>C1</a:t>
            </a:r>
            <a:r>
              <a:rPr lang="zh-CN" altLang="en-US" b="1"/>
              <a:t>线性表出，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782638" y="3900488"/>
          <a:ext cx="1843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900488"/>
                        <a:ext cx="18430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728913" y="3962400"/>
          <a:ext cx="18716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962400"/>
                        <a:ext cx="18716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414463" y="4433888"/>
            <a:ext cx="742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C1</a:t>
            </a:r>
            <a:r>
              <a:rPr lang="zh-CN" altLang="en-US" b="1"/>
              <a:t>中向量若是</a:t>
            </a:r>
            <a:r>
              <a:rPr lang="en-US" altLang="zh-CN" b="1"/>
              <a:t>A</a:t>
            </a:r>
            <a:r>
              <a:rPr lang="zh-CN" altLang="en-US" b="1"/>
              <a:t>中向量，则可由</a:t>
            </a:r>
            <a:r>
              <a:rPr lang="en-US" altLang="zh-CN" b="1"/>
              <a:t>A1</a:t>
            </a:r>
            <a:r>
              <a:rPr lang="zh-CN" altLang="en-US" b="1"/>
              <a:t>线性表出，</a:t>
            </a: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685800" y="4953000"/>
            <a:ext cx="625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否则是</a:t>
            </a:r>
            <a:r>
              <a:rPr lang="en-US" altLang="zh-CN" b="1"/>
              <a:t>B</a:t>
            </a:r>
            <a:r>
              <a:rPr lang="zh-CN" altLang="en-US" b="1"/>
              <a:t>中向量，则可由</a:t>
            </a:r>
            <a:r>
              <a:rPr lang="en-US" altLang="zh-CN" b="1"/>
              <a:t>B1</a:t>
            </a:r>
            <a:r>
              <a:rPr lang="zh-CN" altLang="en-US" b="1"/>
              <a:t>线性表出，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6781800" y="49530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且线性无关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685800" y="5424488"/>
            <a:ext cx="666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向量组</a:t>
            </a:r>
            <a:r>
              <a:rPr lang="en-US" altLang="zh-CN" b="1"/>
              <a:t>C1</a:t>
            </a:r>
            <a:r>
              <a:rPr lang="zh-CN" altLang="en-US" b="1"/>
              <a:t>可由向量组</a:t>
            </a:r>
            <a:r>
              <a:rPr lang="en-US" altLang="zh-CN" b="1"/>
              <a:t>{A1,B1} </a:t>
            </a:r>
            <a:r>
              <a:rPr lang="zh-CN" altLang="en-US" b="1"/>
              <a:t>线性表出，</a:t>
            </a:r>
          </a:p>
        </p:txBody>
      </p:sp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7075488" y="5475288"/>
          <a:ext cx="1992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15" imgW="1079280" imgH="253800" progId="Equation.DSMT4">
                  <p:embed/>
                </p:oleObj>
              </mc:Choice>
              <mc:Fallback>
                <p:oleObj name="Equation" r:id="rId15" imgW="10792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5475288"/>
                        <a:ext cx="1992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1414463" y="6019800"/>
          <a:ext cx="3995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17" imgW="1815840" imgH="241200" progId="Equation.DSMT4">
                  <p:embed/>
                </p:oleObj>
              </mc:Choice>
              <mc:Fallback>
                <p:oleObj name="Equation" r:id="rId17" imgW="181584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6019800"/>
                        <a:ext cx="3995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/>
      <p:bldP spid="54285" grpId="0"/>
      <p:bldP spid="54286" grpId="0"/>
      <p:bldP spid="54287" grpId="0"/>
      <p:bldP spid="54288" grpId="0"/>
      <p:bldP spid="54289" grpId="0"/>
      <p:bldP spid="54294" grpId="0"/>
      <p:bldP spid="54295" grpId="0"/>
      <p:bldP spid="54296" grpId="0"/>
      <p:bldP spid="5429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F5F9D3CE-193D-4799-9578-CA32F4430E85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zh-CN" altLang="en-US" sz="4000" b="1"/>
              <a:t>总结关于矩阵秩的几个结论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990600" y="736600"/>
          <a:ext cx="563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3" imgW="2743200" imgH="533160" progId="Equation.DSMT4">
                  <p:embed/>
                </p:oleObj>
              </mc:Choice>
              <mc:Fallback>
                <p:oleObj name="Equation" r:id="rId3" imgW="27432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36600"/>
                        <a:ext cx="5638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90600" y="1471613"/>
          <a:ext cx="42672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71613"/>
                        <a:ext cx="42672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562600" y="1981200"/>
            <a:ext cx="1828800" cy="9461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根据上面例题可得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006475" y="34131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特别的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286000" y="3263900"/>
          <a:ext cx="3641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7" imgW="1930320" imgH="533160" progId="Equation.DSMT4">
                  <p:embed/>
                </p:oleObj>
              </mc:Choice>
              <mc:Fallback>
                <p:oleObj name="Equation" r:id="rId7" imgW="193032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63900"/>
                        <a:ext cx="3641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09600" y="4175125"/>
            <a:ext cx="792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原因：设</a:t>
            </a:r>
            <a:r>
              <a:rPr lang="en-US" altLang="zh-CN" b="1"/>
              <a:t>A</a:t>
            </a:r>
            <a:r>
              <a:rPr lang="zh-CN" altLang="en-US" b="1"/>
              <a:t>的列向量某极大无关组为</a:t>
            </a:r>
            <a:r>
              <a:rPr lang="zh-CN" altLang="en-US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2 </a:t>
            </a:r>
            <a:r>
              <a:rPr lang="en-US" altLang="zh-CN" b="1">
                <a:sym typeface="Symbol" pitchFamily="18" charset="2"/>
              </a:rPr>
              <a:t>, …,</a:t>
            </a:r>
            <a:r>
              <a:rPr lang="en-US" altLang="zh-CN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rA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1717675" y="4694238"/>
            <a:ext cx="706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</a:t>
            </a:r>
            <a:r>
              <a:rPr lang="en-US" altLang="zh-CN" b="1"/>
              <a:t>B</a:t>
            </a:r>
            <a:r>
              <a:rPr lang="zh-CN" altLang="en-US" b="1"/>
              <a:t>的列向量某极大无关组为</a:t>
            </a:r>
            <a:r>
              <a:rPr lang="zh-CN" altLang="en-US" b="1" i="1">
                <a:sym typeface="Symbol" pitchFamily="18" charset="2"/>
              </a:rPr>
              <a:t>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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en-US" altLang="zh-CN" b="1" baseline="-25000">
                <a:sym typeface="Symbol" pitchFamily="18" charset="2"/>
              </a:rPr>
              <a:t>2 </a:t>
            </a:r>
            <a:r>
              <a:rPr lang="en-US" altLang="zh-CN" b="1">
                <a:sym typeface="Symbol" pitchFamily="18" charset="2"/>
              </a:rPr>
              <a:t>, …, </a:t>
            </a:r>
            <a:r>
              <a:rPr lang="en-US" altLang="zh-CN" b="1" i="1">
                <a:sym typeface="Symbol" pitchFamily="18" charset="2"/>
              </a:rPr>
              <a:t>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en-US" altLang="zh-CN" b="1" baseline="-25000">
                <a:sym typeface="Symbol" pitchFamily="18" charset="2"/>
              </a:rPr>
              <a:t>rB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1066800" y="52720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则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1698625" y="5233988"/>
          <a:ext cx="58928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9" imgW="3124080" imgH="571320" progId="Equation.DSMT4">
                  <p:embed/>
                </p:oleObj>
              </mc:Choice>
              <mc:Fallback>
                <p:oleObj name="Equation" r:id="rId9" imgW="312408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233988"/>
                        <a:ext cx="58928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381000" y="6207125"/>
            <a:ext cx="8866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线性无关，且           中每个列向量都可被它们线性表出</a:t>
            </a:r>
            <a:r>
              <a:rPr lang="en-US" altLang="zh-CN" b="1"/>
              <a:t>.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667000" y="6172200"/>
          <a:ext cx="935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11" imgW="660240" imgH="533160" progId="Equation.DSMT4">
                  <p:embed/>
                </p:oleObj>
              </mc:Choice>
              <mc:Fallback>
                <p:oleObj name="Equation" r:id="rId11" imgW="66024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72200"/>
                        <a:ext cx="9350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 animBg="1"/>
      <p:bldP spid="79879" grpId="0"/>
      <p:bldP spid="79881" grpId="0"/>
      <p:bldP spid="79883" grpId="0"/>
      <p:bldP spid="79884" grpId="0"/>
      <p:bldP spid="798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921ABEDC-52A3-46AA-AA10-6F69423DE0E0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685800" y="582613"/>
          <a:ext cx="4394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2613"/>
                        <a:ext cx="43942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410200" y="304800"/>
            <a:ext cx="1828800" cy="9461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仿照上面例题可证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98525" y="1416050"/>
            <a:ext cx="801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另外证法：设</a:t>
            </a:r>
            <a:r>
              <a:rPr lang="en-US" altLang="zh-CN" b="1" i="1">
                <a:latin typeface="Times New Roman" pitchFamily="18" charset="0"/>
              </a:rPr>
              <a:t>A, B</a:t>
            </a:r>
            <a:r>
              <a:rPr lang="zh-CN" altLang="en-US" b="1"/>
              <a:t>为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×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 b="1"/>
              <a:t>矩阵则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917700" y="1981200"/>
          <a:ext cx="3092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5" imgW="1536480" imgH="558720" progId="Equation.DSMT4">
                  <p:embed/>
                </p:oleObj>
              </mc:Choice>
              <mc:Fallback>
                <p:oleObj name="Equation" r:id="rId5" imgW="153648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981200"/>
                        <a:ext cx="30924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389063" y="3200400"/>
          <a:ext cx="56975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7" imgW="2831760" imgH="279360" progId="Equation.DSMT4">
                  <p:embed/>
                </p:oleObj>
              </mc:Choice>
              <mc:Fallback>
                <p:oleObj name="Equation" r:id="rId7" imgW="28317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200400"/>
                        <a:ext cx="56975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457200" y="4114800"/>
            <a:ext cx="8686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latin typeface="黑体" pitchFamily="49" charset="-122"/>
              </a:rPr>
              <a:t>(4)</a:t>
            </a:r>
            <a:r>
              <a:rPr kumimoji="1" lang="zh-CN" altLang="en-US" b="1">
                <a:latin typeface="黑体" pitchFamily="49" charset="-122"/>
              </a:rPr>
              <a:t>设矩阵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黑体" pitchFamily="49" charset="-122"/>
              </a:rPr>
              <a:t>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en-US" b="1">
                <a:latin typeface="黑体" pitchFamily="49" charset="-122"/>
              </a:rPr>
              <a:t>满足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B</a:t>
            </a:r>
            <a:r>
              <a:rPr kumimoji="1" lang="zh-CN" altLang="en-US" b="1" i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O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zh-CN" altLang="en-US" b="1">
                <a:latin typeface="黑体" pitchFamily="49" charset="-122"/>
              </a:rPr>
              <a:t>证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1447800" y="5105400"/>
            <a:ext cx="4510088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6</a:t>
            </a:r>
            <a:r>
              <a:rPr lang="zh-CN" altLang="en-US" b="1"/>
              <a:t>，课上已证</a:t>
            </a:r>
            <a:r>
              <a:rPr lang="en-US" altLang="zh-CN" b="1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7" grpId="0"/>
      <p:bldP spid="809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17F8656F-A207-4697-8BE3-81FE194A235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229600" cy="381000"/>
          </a:xfrm>
        </p:spPr>
        <p:txBody>
          <a:bodyPr/>
          <a:lstStyle/>
          <a:p>
            <a:pPr algn="l"/>
            <a:r>
              <a:rPr lang="en-US" altLang="zh-CN" sz="2800"/>
              <a:t>10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62000" y="152400"/>
            <a:ext cx="7924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b="1">
                <a:latin typeface="黑体" pitchFamily="49" charset="-122"/>
              </a:rPr>
              <a:t>有三个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线性相关，且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不能被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相关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66688" y="1219200"/>
            <a:ext cx="836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明：由</a:t>
            </a:r>
            <a:r>
              <a:rPr kumimoji="1" lang="zh-CN" altLang="en-US" b="1">
                <a:latin typeface="黑体" pitchFamily="49" charset="-122"/>
              </a:rPr>
              <a:t>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线性相关知，存在非全零的数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308100" y="1736725"/>
            <a:ext cx="365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2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zh-CN" altLang="en-US" b="1"/>
              <a:t>使得下式成立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24088" y="2259013"/>
          <a:ext cx="35766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259013"/>
                        <a:ext cx="35766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309688" y="3032125"/>
            <a:ext cx="311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若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en-US" altLang="zh-CN" b="1"/>
              <a:t>≠0, </a:t>
            </a:r>
            <a:r>
              <a:rPr lang="zh-CN" altLang="en-US" b="1"/>
              <a:t>则</a:t>
            </a:r>
            <a:r>
              <a:rPr lang="en-US" altLang="zh-CN" b="1"/>
              <a:t>(1)</a:t>
            </a:r>
            <a:r>
              <a:rPr lang="zh-CN" altLang="en-US" b="1"/>
              <a:t>化为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7772400" y="2209800"/>
            <a:ext cx="62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1)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510088" y="2767013"/>
          <a:ext cx="31845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5" imgW="1447560" imgH="495000" progId="Equation.DSMT4">
                  <p:embed/>
                </p:oleObj>
              </mc:Choice>
              <mc:Fallback>
                <p:oleObj name="Equation" r:id="rId5" imgW="14475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767013"/>
                        <a:ext cx="31845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309688" y="3779838"/>
            <a:ext cx="551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这与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不能被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线性表示矛盾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309688" y="4465638"/>
            <a:ext cx="554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</a:t>
            </a:r>
            <a:r>
              <a:rPr lang="en-US" altLang="zh-CN" b="1"/>
              <a:t>(1)</a:t>
            </a:r>
            <a:r>
              <a:rPr lang="zh-CN" altLang="en-US" b="1"/>
              <a:t>式中必有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en-US" altLang="zh-CN" b="1"/>
              <a:t>=0, </a:t>
            </a:r>
            <a:r>
              <a:rPr lang="zh-CN" altLang="en-US" b="1"/>
              <a:t>此时</a:t>
            </a:r>
            <a:r>
              <a:rPr lang="en-US" altLang="zh-CN" b="1"/>
              <a:t>(1)</a:t>
            </a:r>
            <a:r>
              <a:rPr lang="zh-CN" altLang="en-US" b="1"/>
              <a:t>化为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452688" y="5002213"/>
          <a:ext cx="2459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002213"/>
                        <a:ext cx="24590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370013" y="5368925"/>
            <a:ext cx="324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且其中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2</a:t>
            </a:r>
            <a:r>
              <a:rPr lang="zh-CN" altLang="en-US" b="1"/>
              <a:t>非全零</a:t>
            </a:r>
            <a:r>
              <a:rPr lang="en-US" altLang="zh-CN" b="1"/>
              <a:t>.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373188" y="5929313"/>
            <a:ext cx="437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有：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相关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5638800" y="5957888"/>
            <a:ext cx="3206750" cy="51911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另外可以用反证法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2" grpId="0"/>
      <p:bldP spid="57353" grpId="0"/>
      <p:bldP spid="57355" grpId="0"/>
      <p:bldP spid="57356" grpId="0"/>
      <p:bldP spid="57358" grpId="0"/>
      <p:bldP spid="57359" grpId="0"/>
      <p:bldP spid="573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3D97C5C4-E5CB-4093-97C4-899B04E9BA0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763000" cy="990600"/>
          </a:xfrm>
        </p:spPr>
        <p:txBody>
          <a:bodyPr/>
          <a:lstStyle/>
          <a:p>
            <a:pPr marL="542925" indent="-542925" algn="l"/>
            <a:r>
              <a:rPr lang="en-US" altLang="zh-CN" sz="2800"/>
              <a:t>11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设向量组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无关 ，当常数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满足什么条件时，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相关 ？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8459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解：要所求的三个向量线性相关，即是要求在关系式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955675" y="1739900"/>
          <a:ext cx="666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3314520" imgH="241200" progId="Equation.DSMT4">
                  <p:embed/>
                </p:oleObj>
              </mc:Choice>
              <mc:Fallback>
                <p:oleObj name="Equation" r:id="rId3" imgW="33145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739900"/>
                        <a:ext cx="6664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800100" y="2184400"/>
            <a:ext cx="748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中，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非零解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  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839788" y="2674938"/>
          <a:ext cx="71612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5" imgW="3251160" imgH="241200" progId="Equation.DSMT4">
                  <p:embed/>
                </p:oleObj>
              </mc:Choice>
              <mc:Fallback>
                <p:oleObj name="Equation" r:id="rId5" imgW="3251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674938"/>
                        <a:ext cx="71612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00100" y="3192463"/>
            <a:ext cx="537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因为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线性无关 ，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279525" y="3733800"/>
          <a:ext cx="1844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7" imgW="1091880" imgH="812520" progId="Equation.DSMT4">
                  <p:embed/>
                </p:oleObj>
              </mc:Choice>
              <mc:Fallback>
                <p:oleObj name="Equation" r:id="rId7" imgW="109188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733800"/>
                        <a:ext cx="1844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392488" y="4057650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）</a:t>
            </a: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4953000" y="3733800"/>
          <a:ext cx="33623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9" imgW="2031840" imgH="812520" progId="Equation.DSMT4">
                  <p:embed/>
                </p:oleObj>
              </mc:Choice>
              <mc:Fallback>
                <p:oleObj name="Equation" r:id="rId9" imgW="2031840" imgH="8125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3362325" cy="1343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800100" y="5065713"/>
            <a:ext cx="78867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方程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关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方程组，有非零解的条件是其系数行列式为零（克莱姆法则），由此可得</a:t>
            </a:r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3543300" y="5943600"/>
          <a:ext cx="1485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1" imgW="558720" imgH="190440" progId="Equation.DSMT4">
                  <p:embed/>
                </p:oleObj>
              </mc:Choice>
              <mc:Fallback>
                <p:oleObj name="Equation" r:id="rId11" imgW="55872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943600"/>
                        <a:ext cx="1485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4724400" y="21336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上述等式可以整理为：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5029200" y="3200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3" grpId="0"/>
      <p:bldP spid="34825" grpId="0"/>
      <p:bldP spid="34827" grpId="0"/>
      <p:bldP spid="34829" grpId="0"/>
      <p:bldP spid="34831" grpId="0"/>
      <p:bldP spid="348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40A728AB-10F1-4521-BC84-8D4703E9DEB7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pPr algn="l"/>
            <a:r>
              <a:rPr lang="en-US" altLang="zh-CN" sz="2800"/>
              <a:t>12.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066800" y="258763"/>
            <a:ext cx="687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已知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, b, c, d </a:t>
            </a:r>
            <a:r>
              <a:rPr kumimoji="1" lang="zh-CN" altLang="en-US" b="1">
                <a:latin typeface="Times New Roman" pitchFamily="18" charset="0"/>
              </a:rPr>
              <a:t>为不同的实数，判断方程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组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600200" y="731838"/>
          <a:ext cx="30480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1815840" imgH="1079280" progId="Equation.DSMT4">
                  <p:embed/>
                </p:oleObj>
              </mc:Choice>
              <mc:Fallback>
                <p:oleObj name="Equation" r:id="rId3" imgW="181584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31838"/>
                        <a:ext cx="30480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5035550" y="149225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是否有解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？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57200" y="2544763"/>
            <a:ext cx="799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解：非齐次线性方程组有解的条件是  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Times New Roman" pitchFamily="18" charset="0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Times New Roman" pitchFamily="18" charset="0"/>
              </a:rPr>
              <a:t>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Times New Roman" pitchFamily="18" charset="0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B</a:t>
            </a:r>
            <a:r>
              <a:rPr kumimoji="1" lang="en-US" altLang="zh-CN" b="1">
                <a:latin typeface="Times New Roman" pitchFamily="18" charset="0"/>
              </a:rPr>
              <a:t>)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160463" y="301625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矩阵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>
                <a:latin typeface="黑体" pitchFamily="49" charset="-122"/>
              </a:rPr>
              <a:t>4×3</a:t>
            </a:r>
            <a:r>
              <a:rPr kumimoji="1" lang="zh-CN" altLang="en-US" b="1">
                <a:latin typeface="黑体" pitchFamily="49" charset="-122"/>
              </a:rPr>
              <a:t>的矩阵，所以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 ≤ 3</a:t>
            </a:r>
            <a:r>
              <a:rPr kumimoji="1" lang="zh-CN" altLang="en-US" b="1">
                <a:latin typeface="黑体" pitchFamily="49" charset="-122"/>
              </a:rPr>
              <a:t>。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590800" y="3535363"/>
          <a:ext cx="26400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1701720" imgH="1066680" progId="Equation.DSMT4">
                  <p:embed/>
                </p:oleObj>
              </mc:Choice>
              <mc:Fallback>
                <p:oleObj name="Equation" r:id="rId5" imgW="1701720" imgH="1066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35363"/>
                        <a:ext cx="26400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673100" y="4056063"/>
            <a:ext cx="191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增广矩阵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196975" y="5197475"/>
          <a:ext cx="5737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7" imgW="3301920" imgH="279360" progId="Equation.DSMT4">
                  <p:embed/>
                </p:oleObj>
              </mc:Choice>
              <mc:Fallback>
                <p:oleObj name="Equation" r:id="rId7" imgW="330192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197475"/>
                        <a:ext cx="5737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869113" y="5208588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黑体" pitchFamily="49" charset="-122"/>
              </a:rPr>
              <a:t>≠ 0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744538" y="5640388"/>
            <a:ext cx="4437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) = 4 ≠ 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.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685800" y="6126163"/>
            <a:ext cx="525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故方程组无解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4" grpId="0"/>
      <p:bldP spid="55306" grpId="0"/>
      <p:bldP spid="55308" grpId="0"/>
      <p:bldP spid="55309" grpId="0"/>
      <p:bldP spid="553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0DE933C0-3D36-494C-A0B5-89F7606E405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534400" cy="1143000"/>
          </a:xfrm>
        </p:spPr>
        <p:txBody>
          <a:bodyPr/>
          <a:lstStyle/>
          <a:p>
            <a:r>
              <a:rPr lang="en-US" altLang="zh-CN" sz="2800"/>
              <a:t>13.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取何值时方程组               有解，并求之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  <a:b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</a:br>
            <a:endParaRPr kumimoji="1" lang="en-US" altLang="zh-CN" sz="2800" b="1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665538" y="0"/>
          <a:ext cx="258286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1320480" imgH="812520" progId="Equation.DSMT4">
                  <p:embed/>
                </p:oleObj>
              </mc:Choice>
              <mc:Fallback>
                <p:oleObj name="Equation" r:id="rId3" imgW="13204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0"/>
                        <a:ext cx="2582862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234950" y="207168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解：增广矩阵为</a:t>
            </a:r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924175" y="1576388"/>
          <a:ext cx="279082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576388"/>
                        <a:ext cx="279082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5818188" y="1524000"/>
          <a:ext cx="17256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7" imgW="749160" imgH="482400" progId="Equation.DSMT4">
                  <p:embed/>
                </p:oleObj>
              </mc:Choice>
              <mc:Fallback>
                <p:oleObj name="Equation" r:id="rId7" imgW="74916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1524000"/>
                        <a:ext cx="17256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473075" y="3243263"/>
          <a:ext cx="32718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9" imgW="1892160" imgH="812520" progId="Equation.DSMT4">
                  <p:embed/>
                </p:oleObj>
              </mc:Choice>
              <mc:Fallback>
                <p:oleObj name="Equation" r:id="rId9" imgW="189216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43263"/>
                        <a:ext cx="3271838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3657600" y="3500438"/>
          <a:ext cx="1343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0438"/>
                        <a:ext cx="1343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4984750" y="3228975"/>
          <a:ext cx="40068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13" imgW="2425680" imgH="812520" progId="Equation.DSMT4">
                  <p:embed/>
                </p:oleObj>
              </mc:Choice>
              <mc:Fallback>
                <p:oleObj name="Equation" r:id="rId13" imgW="242568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228975"/>
                        <a:ext cx="40068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381000" y="4756150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= -2</a:t>
            </a:r>
            <a:r>
              <a:rPr kumimoji="1" lang="zh-CN" altLang="en-US" b="1">
                <a:latin typeface="黑体" pitchFamily="49" charset="-122"/>
              </a:rPr>
              <a:t>时，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=2, 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)=3, </a:t>
            </a:r>
            <a:r>
              <a:rPr kumimoji="1" lang="zh-CN" altLang="en-US" b="1">
                <a:latin typeface="黑体" pitchFamily="49" charset="-122"/>
              </a:rPr>
              <a:t>方程组无解</a:t>
            </a: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377825" y="5332413"/>
            <a:ext cx="655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=1</a:t>
            </a:r>
            <a:r>
              <a:rPr kumimoji="1" lang="zh-CN" altLang="en-US" b="1">
                <a:latin typeface="黑体" pitchFamily="49" charset="-122"/>
              </a:rPr>
              <a:t>时，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)</a:t>
            </a:r>
            <a:r>
              <a:rPr kumimoji="1" lang="zh-CN" altLang="en-US" b="1">
                <a:latin typeface="黑体" pitchFamily="49" charset="-122"/>
              </a:rPr>
              <a:t>＝</a:t>
            </a:r>
            <a:r>
              <a:rPr kumimoji="1" lang="en-US" altLang="zh-CN" b="1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，方程组变为</a:t>
            </a:r>
          </a:p>
        </p:txBody>
      </p:sp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895600" y="5943600"/>
          <a:ext cx="2784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15" imgW="1155600" imgH="241200" progId="Equation.DSMT4">
                  <p:embed/>
                </p:oleObj>
              </mc:Choice>
              <mc:Fallback>
                <p:oleObj name="Equation" r:id="rId15" imgW="11556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27844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/>
      <p:bldP spid="60432" grpId="0"/>
      <p:bldP spid="604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63713C9-24AA-4167-B394-18A334C2C90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取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作为自由未知量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34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方程组的一个特解可以是：</a:t>
            </a:r>
            <a:r>
              <a:rPr kumimoji="1" lang="en-US" altLang="zh-CN" b="1">
                <a:latin typeface="Symbol" pitchFamily="18" charset="2"/>
              </a:rPr>
              <a:t>g</a:t>
            </a:r>
            <a:r>
              <a:rPr kumimoji="1" lang="en-US" altLang="zh-CN" b="1" baseline="30000">
                <a:latin typeface="黑体" pitchFamily="49" charset="-122"/>
              </a:rPr>
              <a:t>T</a:t>
            </a:r>
            <a:r>
              <a:rPr kumimoji="1" lang="zh-CN" altLang="en-US" b="1">
                <a:latin typeface="黑体" pitchFamily="49" charset="-122"/>
              </a:rPr>
              <a:t>＝</a:t>
            </a:r>
            <a:r>
              <a:rPr kumimoji="1" lang="en-US" altLang="zh-CN" b="1">
                <a:latin typeface="黑体" pitchFamily="49" charset="-122"/>
              </a:rPr>
              <a:t>(1,0,0)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846138" y="1377950"/>
          <a:ext cx="37258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3" imgW="1917360" imgH="545760" progId="Equation.DSMT4">
                  <p:embed/>
                </p:oleObj>
              </mc:Choice>
              <mc:Fallback>
                <p:oleObj name="Equation" r:id="rId3" imgW="191736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377950"/>
                        <a:ext cx="37258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4703763" y="1577975"/>
            <a:ext cx="421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得相应导出组的基础解系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362200" y="2514600"/>
          <a:ext cx="285591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285591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28600" y="39624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    </a:t>
            </a:r>
            <a:r>
              <a:rPr kumimoji="1" lang="zh-CN" altLang="en-US" b="1">
                <a:latin typeface="黑体" pitchFamily="49" charset="-122"/>
              </a:rPr>
              <a:t>方程组的解为</a:t>
            </a:r>
            <a:r>
              <a:rPr kumimoji="1" lang="en-US" altLang="zh-CN" b="1">
                <a:latin typeface="黑体" pitchFamily="49" charset="-122"/>
              </a:rPr>
              <a:t>:</a:t>
            </a:r>
            <a:r>
              <a:rPr kumimoji="1" lang="en-US" altLang="zh-CN" b="1" i="1">
                <a:latin typeface="黑体" pitchFamily="49" charset="-122"/>
              </a:rPr>
              <a:t>ξ</a:t>
            </a:r>
            <a:r>
              <a:rPr kumimoji="1" lang="en-US" altLang="zh-CN" b="1">
                <a:latin typeface="黑体" pitchFamily="49" charset="-122"/>
              </a:rPr>
              <a:t>= </a:t>
            </a:r>
            <a:r>
              <a:rPr kumimoji="1" lang="en-US" altLang="zh-CN" b="1">
                <a:latin typeface="Symbol" pitchFamily="18" charset="2"/>
              </a:rPr>
              <a:t>g </a:t>
            </a:r>
            <a:r>
              <a:rPr kumimoji="1" lang="en-US" altLang="zh-CN" b="1">
                <a:latin typeface="黑体" pitchFamily="49" charset="-122"/>
              </a:rPr>
              <a:t>+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 i="1">
                <a:latin typeface="黑体" pitchFamily="49" charset="-122"/>
              </a:rPr>
              <a:t>ξ</a:t>
            </a:r>
            <a:r>
              <a:rPr kumimoji="1" lang="en-US" altLang="zh-CN" b="1" baseline="-25000">
                <a:latin typeface="黑体" pitchFamily="49" charset="-122"/>
              </a:rPr>
              <a:t>1 </a:t>
            </a:r>
            <a:r>
              <a:rPr kumimoji="1" lang="en-US" altLang="zh-CN" b="1">
                <a:latin typeface="黑体" pitchFamily="49" charset="-122"/>
              </a:rPr>
              <a:t>+ 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 i="1">
                <a:latin typeface="黑体" pitchFamily="49" charset="-122"/>
              </a:rPr>
              <a:t>ξ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</a:rPr>
              <a:t>其中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是任意常数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930275" y="4953000"/>
            <a:ext cx="668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≠1</a:t>
            </a:r>
            <a:r>
              <a:rPr kumimoji="1" lang="zh-CN" altLang="en-US" b="1">
                <a:latin typeface="黑体" pitchFamily="49" charset="-122"/>
              </a:rPr>
              <a:t>且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≠-2</a:t>
            </a:r>
            <a:r>
              <a:rPr kumimoji="1" lang="zh-CN" altLang="en-US" b="1">
                <a:latin typeface="黑体" pitchFamily="49" charset="-122"/>
              </a:rPr>
              <a:t>时，方程组有唯一解</a:t>
            </a:r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2209800" y="5410200"/>
          <a:ext cx="3644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36449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  <p:bldP spid="74759" grpId="0"/>
      <p:bldP spid="74761" grpId="0"/>
      <p:bldP spid="747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EAB01C6E-7B7C-4968-BC8B-407BFF323FBE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4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求方程组的通解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413125" y="76200"/>
          <a:ext cx="51212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2679480" imgH="1079280" progId="Equation.DSMT4">
                  <p:embed/>
                </p:oleObj>
              </mc:Choice>
              <mc:Fallback>
                <p:oleObj name="Equation" r:id="rId3" imgW="267948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76200"/>
                        <a:ext cx="51212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04800" y="2057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解：增广矩阵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03213" y="2667000"/>
          <a:ext cx="34305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5" imgW="2577960" imgH="1066680" progId="Equation.DSMT4">
                  <p:embed/>
                </p:oleObj>
              </mc:Choice>
              <mc:Fallback>
                <p:oleObj name="Equation" r:id="rId5" imgW="257796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667000"/>
                        <a:ext cx="343058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733800" y="2743200"/>
          <a:ext cx="12461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7" imgW="863280" imgH="634680" progId="Equation.DSMT4">
                  <p:embed/>
                </p:oleObj>
              </mc:Choice>
              <mc:Fallback>
                <p:oleObj name="Equation" r:id="rId7" imgW="86328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12461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5103813" y="2619375"/>
          <a:ext cx="32162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9" imgW="2184120" imgH="1066680" progId="Equation.DSMT4">
                  <p:embed/>
                </p:oleObj>
              </mc:Choice>
              <mc:Fallback>
                <p:oleObj name="Equation" r:id="rId9" imgW="2184120" imgH="1066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619375"/>
                        <a:ext cx="32162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115888" y="4419600"/>
          <a:ext cx="14081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11" imgW="876240" imgH="469800" progId="Equation.DSMT4">
                  <p:embed/>
                </p:oleObj>
              </mc:Choice>
              <mc:Fallback>
                <p:oleObj name="Equation" r:id="rId11" imgW="8762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4419600"/>
                        <a:ext cx="14081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1443038" y="4178300"/>
          <a:ext cx="2789237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13" imgW="2108160" imgH="1066680" progId="Equation.DSMT4">
                  <p:embed/>
                </p:oleObj>
              </mc:Choice>
              <mc:Fallback>
                <p:oleObj name="Equation" r:id="rId13" imgW="2108160" imgH="1066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178300"/>
                        <a:ext cx="2789237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4327525" y="4689475"/>
            <a:ext cx="458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3,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方程组有解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228600" y="5553075"/>
            <a:ext cx="8551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取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4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5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为自由未知量，它们取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得到方程组的特解为</a:t>
            </a: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1643063" y="6019800"/>
          <a:ext cx="26241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15" imgW="1346040" imgH="279360" progId="Equation.DSMT4">
                  <p:embed/>
                </p:oleObj>
              </mc:Choice>
              <mc:Fallback>
                <p:oleObj name="Equation" r:id="rId15" imgW="134604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6019800"/>
                        <a:ext cx="26241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8" grpId="0"/>
      <p:bldP spid="624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099460C0-0C63-4D69-B2C6-968E8CAC694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17500" y="304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对于导出组：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231900" y="10668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取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070100" y="806450"/>
          <a:ext cx="25685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3" imgW="1371600" imgH="545760" progId="Equation.DSMT4">
                  <p:embed/>
                </p:oleObj>
              </mc:Choice>
              <mc:Fallback>
                <p:oleObj name="Equation" r:id="rId3" imgW="137160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806450"/>
                        <a:ext cx="25685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4584700" y="990600"/>
            <a:ext cx="349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得基础解系向量为：</a:t>
            </a: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536700" y="1905000"/>
          <a:ext cx="28781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5" imgW="1625400" imgH="1333440" progId="Equation.DSMT4">
                  <p:embed/>
                </p:oleObj>
              </mc:Choice>
              <mc:Fallback>
                <p:oleObj name="Equation" r:id="rId5" imgW="1625400" imgH="1333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905000"/>
                        <a:ext cx="2878138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538163" y="4343400"/>
            <a:ext cx="3424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方程组的通解为：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285875" y="5013325"/>
          <a:ext cx="65627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7" imgW="3098520" imgH="253800" progId="Equation.DSMT4">
                  <p:embed/>
                </p:oleObj>
              </mc:Choice>
              <mc:Fallback>
                <p:oleObj name="Equation" r:id="rId7" imgW="3098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013325"/>
                        <a:ext cx="65627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3" grpId="0"/>
      <p:bldP spid="757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6837C290-F498-44CA-AA84-687FEBFDF5F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554163"/>
          </a:xfrm>
        </p:spPr>
        <p:txBody>
          <a:bodyPr/>
          <a:lstStyle/>
          <a:p>
            <a:pPr algn="l"/>
            <a:r>
              <a:rPr lang="en-US" altLang="zh-CN" sz="2800"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向量组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>
                <a:solidFill>
                  <a:schemeClr val="tx1"/>
                </a:solidFill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s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（其中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≠0,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&gt;1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）线性相关的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充要条件是至少有一个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&lt;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≤s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可以由向量组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>
                <a:solidFill>
                  <a:schemeClr val="tx1"/>
                </a:solidFill>
                <a:latin typeface="Times New Roman"/>
                <a:ea typeface="黑体" pitchFamily="49" charset="-122"/>
              </a:rPr>
              <a:t>…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i-1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表示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04838" y="1985963"/>
          <a:ext cx="84597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3" imgW="4431960" imgH="558720" progId="Equation.DSMT4">
                  <p:embed/>
                </p:oleObj>
              </mc:Choice>
              <mc:Fallback>
                <p:oleObj name="Equation" r:id="rId3" imgW="443196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985963"/>
                        <a:ext cx="84597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28600" y="198120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5.</a:t>
            </a:r>
            <a:r>
              <a:rPr kumimoji="1" lang="en-US" altLang="zh-CN"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52400" y="36655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6. </a:t>
            </a:r>
            <a:r>
              <a:rPr kumimoji="1" lang="zh-CN" altLang="en-US" b="1">
                <a:latin typeface="黑体" pitchFamily="49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2838450" y="3719513"/>
          <a:ext cx="1890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719513"/>
                        <a:ext cx="1890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4689475" y="3665538"/>
            <a:ext cx="194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的秩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</a:t>
            </a: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38163" y="4152900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152900"/>
                        <a:ext cx="240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218238" y="366553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2900363" y="4191000"/>
            <a:ext cx="558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是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部分组，且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可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461963" y="46926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/>
              <a:t>以由</a:t>
            </a:r>
            <a:r>
              <a:rPr kumimoji="1" lang="en-US" altLang="zh-CN" b="1"/>
              <a:t>B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>
                <a:latin typeface="黑体" pitchFamily="49" charset="-122"/>
              </a:rPr>
              <a:t>: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B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一个极大线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685800" y="3048000"/>
            <a:ext cx="6135688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11 </a:t>
            </a:r>
            <a:r>
              <a:rPr lang="zh-CN" altLang="en-US" b="1"/>
              <a:t>，有所不同需要讨论</a:t>
            </a:r>
            <a:r>
              <a:rPr lang="en-US" altLang="zh-CN" b="1"/>
              <a:t>】</a:t>
            </a:r>
            <a:r>
              <a:rPr lang="en-US" altLang="zh-CN"/>
              <a:t> 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6537AC37-6E0D-4CBD-AB5B-1DBA604F419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630363"/>
          </a:xfrm>
        </p:spPr>
        <p:txBody>
          <a:bodyPr/>
          <a:lstStyle/>
          <a:p>
            <a:pPr marL="628650" indent="-628650" algn="l"/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15. 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如果向量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,…, 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是线性方程组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X=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的解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+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2 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+…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  (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其中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+…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t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= 1)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也是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X=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的一个解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52400" y="1752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是线性方程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</a:t>
            </a:r>
            <a:r>
              <a:rPr kumimoji="1" lang="en-US" altLang="zh-CN" b="1" i="1">
                <a:latin typeface="Symbol" pitchFamily="18" charset="2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解，则</a:t>
            </a:r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032125" y="2254250"/>
          <a:ext cx="3697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54250"/>
                        <a:ext cx="36972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609600" y="2895600"/>
          <a:ext cx="4156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5" imgW="2006280" imgH="241200" progId="Equation.DSMT4">
                  <p:embed/>
                </p:oleObj>
              </mc:Choice>
              <mc:Fallback>
                <p:oleObj name="Equation" r:id="rId5" imgW="2006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4156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762000" y="3352800"/>
          <a:ext cx="4368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7" imgW="2108160" imgH="241200" progId="Equation.DSMT4">
                  <p:embed/>
                </p:oleObj>
              </mc:Choice>
              <mc:Fallback>
                <p:oleObj name="Equation" r:id="rId7" imgW="21081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4368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790575" y="3886200"/>
          <a:ext cx="35528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86200"/>
                        <a:ext cx="35528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774700" y="4419600"/>
          <a:ext cx="3263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11" imgW="1574640" imgH="241200" progId="Equation.DSMT4">
                  <p:embed/>
                </p:oleObj>
              </mc:Choice>
              <mc:Fallback>
                <p:oleObj name="Equation" r:id="rId11" imgW="15746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419600"/>
                        <a:ext cx="32639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788988" y="4953000"/>
          <a:ext cx="658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13" imgW="317160" imgH="215640" progId="Equation.DSMT4">
                  <p:embed/>
                </p:oleObj>
              </mc:Choice>
              <mc:Fallback>
                <p:oleObj name="Equation" r:id="rId13" imgW="31716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953000"/>
                        <a:ext cx="658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381000" y="5562600"/>
            <a:ext cx="747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>
                <a:latin typeface="Symbol" pitchFamily="18" charset="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</a:rPr>
              <a:t>t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b="1">
                <a:latin typeface="黑体" pitchFamily="49" charset="-122"/>
              </a:rPr>
              <a:t>也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</a:t>
            </a:r>
            <a:r>
              <a:rPr kumimoji="1" lang="en-US" altLang="zh-CN" b="1" i="1">
                <a:latin typeface="Symbol" pitchFamily="18" charset="2"/>
                <a:ea typeface="宋体" pitchFamily="2" charset="-122"/>
              </a:rPr>
              <a:t>b </a:t>
            </a:r>
            <a:r>
              <a:rPr kumimoji="1" lang="zh-CN" altLang="en-US" b="1">
                <a:latin typeface="黑体" pitchFamily="49" charset="-122"/>
              </a:rPr>
              <a:t>的一个解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4724400" y="12192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3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B7B70BC-8C31-4FE2-B8E5-4A28C59E45D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1143000"/>
          </a:xfrm>
        </p:spPr>
        <p:txBody>
          <a:bodyPr/>
          <a:lstStyle/>
          <a:p>
            <a:pPr algn="l"/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6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设矩阵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×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×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p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满足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B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,</a:t>
            </a:r>
            <a:b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</a:b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     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 ≤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6096000" y="639763"/>
            <a:ext cx="2724150" cy="51911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6】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06388" y="1304925"/>
            <a:ext cx="853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证明：设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列向量组为</a:t>
            </a:r>
            <a:r>
              <a:rPr kumimoji="1" lang="en-US" altLang="zh-CN" b="1" i="1">
                <a:latin typeface="黑体" pitchFamily="49" charset="-122"/>
              </a:rPr>
              <a:t>β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黑体" pitchFamily="49" charset="-122"/>
              </a:rPr>
              <a:t>β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>
                <a:latin typeface="Times New Roman"/>
              </a:rPr>
              <a:t>…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黑体" pitchFamily="49" charset="-122"/>
              </a:rPr>
              <a:t>β</a:t>
            </a:r>
            <a:r>
              <a:rPr kumimoji="1" lang="en-US" altLang="zh-CN" b="1" i="1" baseline="-25000">
                <a:latin typeface="黑体" pitchFamily="49" charset="-122"/>
              </a:rPr>
              <a:t>p </a:t>
            </a:r>
            <a:r>
              <a:rPr kumimoji="1" lang="en-US" altLang="zh-CN" b="1">
                <a:latin typeface="黑体" pitchFamily="49" charset="-122"/>
              </a:rPr>
              <a:t>,  </a:t>
            </a:r>
            <a:r>
              <a:rPr kumimoji="1" lang="zh-CN" altLang="en-US" b="1">
                <a:latin typeface="黑体" pitchFamily="49" charset="-122"/>
              </a:rPr>
              <a:t>那么</a:t>
            </a: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1173163" y="1779588"/>
          <a:ext cx="7132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3543120" imgH="266400" progId="Equation.DSMT4">
                  <p:embed/>
                </p:oleObj>
              </mc:Choice>
              <mc:Fallback>
                <p:oleObj name="Equation" r:id="rId3" imgW="354312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779588"/>
                        <a:ext cx="71326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723900" y="2316163"/>
          <a:ext cx="48529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5" imgW="2273040" imgH="266400" progId="Equation.DSMT4">
                  <p:embed/>
                </p:oleObj>
              </mc:Choice>
              <mc:Fallback>
                <p:oleObj name="Equation" r:id="rId5" imgW="227304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316163"/>
                        <a:ext cx="48529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982663" y="2849563"/>
            <a:ext cx="770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即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列向量组的向量都是方程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O</a:t>
            </a:r>
            <a:r>
              <a:rPr kumimoji="1" lang="zh-CN" altLang="en-US" b="1">
                <a:latin typeface="黑体" pitchFamily="49" charset="-122"/>
              </a:rPr>
              <a:t>的解</a:t>
            </a:r>
            <a:r>
              <a:rPr kumimoji="1" lang="en-US" altLang="zh-CN" b="1">
                <a:latin typeface="黑体" pitchFamily="49" charset="-122"/>
              </a:rPr>
              <a:t>,</a:t>
            </a: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381000" y="3306763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或者说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列向量组是方程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0</a:t>
            </a:r>
            <a:r>
              <a:rPr kumimoji="1" lang="zh-CN" altLang="en-US" b="1">
                <a:latin typeface="黑体" pitchFamily="49" charset="-122"/>
              </a:rPr>
              <a:t>解向量组的部分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304800" y="3840163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       AX = O</a:t>
            </a:r>
            <a:r>
              <a:rPr kumimoji="1" lang="zh-CN" altLang="en-US" b="1">
                <a:latin typeface="黑体" pitchFamily="49" charset="-122"/>
              </a:rPr>
              <a:t>的基础解系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-R(A)</a:t>
            </a:r>
            <a:r>
              <a:rPr kumimoji="1" lang="zh-CN" altLang="en-US" b="1">
                <a:latin typeface="黑体" pitchFamily="49" charset="-122"/>
              </a:rPr>
              <a:t>个向量</a:t>
            </a:r>
            <a:r>
              <a:rPr kumimoji="1" lang="en-US" altLang="zh-CN" b="1">
                <a:latin typeface="黑体" pitchFamily="49" charset="-122"/>
              </a:rPr>
              <a:t>{</a:t>
            </a:r>
            <a:r>
              <a:rPr kumimoji="1" lang="zh-CN" altLang="en-US" b="1">
                <a:latin typeface="黑体" pitchFamily="49" charset="-122"/>
              </a:rPr>
              <a:t>或者说解向量组的极大无关组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-R(A)</a:t>
            </a:r>
            <a:r>
              <a:rPr kumimoji="1" lang="zh-CN" altLang="en-US" b="1">
                <a:latin typeface="黑体" pitchFamily="49" charset="-122"/>
              </a:rPr>
              <a:t>个向量</a:t>
            </a:r>
            <a:r>
              <a:rPr kumimoji="1" lang="en-US" altLang="zh-CN" b="1">
                <a:latin typeface="黑体" pitchFamily="49" charset="-122"/>
              </a:rPr>
              <a:t>}.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228600" y="4830763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     </a:t>
            </a:r>
            <a:r>
              <a:rPr kumimoji="1" lang="zh-CN" altLang="en-US" b="1">
                <a:latin typeface="黑体" pitchFamily="49" charset="-122"/>
              </a:rPr>
              <a:t>因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列向量组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O</a:t>
            </a:r>
            <a:r>
              <a:rPr kumimoji="1" lang="zh-CN" altLang="en-US" b="1">
                <a:latin typeface="黑体" pitchFamily="49" charset="-122"/>
              </a:rPr>
              <a:t>解向量组的部分组，其秩</a:t>
            </a:r>
            <a:r>
              <a:rPr kumimoji="1" lang="zh-CN" altLang="en-US" b="1" i="1">
                <a:latin typeface="Times New Roman" pitchFamily="18" charset="0"/>
                <a:ea typeface="宋体" pitchFamily="2" charset="-122"/>
              </a:rPr>
              <a:t>≤</a:t>
            </a:r>
            <a:r>
              <a:rPr kumimoji="1" lang="zh-CN" altLang="en-US" b="1">
                <a:latin typeface="黑体" pitchFamily="49" charset="-122"/>
              </a:rPr>
              <a:t>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-R(A).</a:t>
            </a:r>
          </a:p>
        </p:txBody>
      </p: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1066800" y="5668963"/>
            <a:ext cx="574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  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)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≤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黑体" pitchFamily="49" charset="-122"/>
              </a:rPr>
              <a:t>-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1066800" y="6140450"/>
            <a:ext cx="3846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即</a:t>
            </a:r>
            <a:r>
              <a:rPr kumimoji="1" lang="zh-CN" altLang="en-US">
                <a:latin typeface="黑体" pitchFamily="49" charset="-122"/>
              </a:rPr>
              <a:t> 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黑体" pitchFamily="49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黑体" pitchFamily="49" charset="-122"/>
              </a:rPr>
              <a:t>)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≤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0" grpId="0"/>
      <p:bldP spid="68623" grpId="0"/>
      <p:bldP spid="68624" grpId="0"/>
      <p:bldP spid="68625" grpId="0"/>
      <p:bldP spid="68626" grpId="0"/>
      <p:bldP spid="68629" grpId="0"/>
      <p:bldP spid="686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EAA6B4CB-5014-4749-9313-98693CE82BC4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17.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是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阶方阵，且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itchFamily="18" charset="0"/>
              </a:rPr>
              <a:t>2 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, </a:t>
            </a:r>
            <a:b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</a:b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     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+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 i="1">
                <a:solidFill>
                  <a:schemeClr val="tx1"/>
                </a:solidFill>
                <a:ea typeface="黑体" pitchFamily="49" charset="-122"/>
              </a:rPr>
              <a:t>－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=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5791200" y="487363"/>
            <a:ext cx="2724150" cy="51911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8】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22250" y="1535113"/>
            <a:ext cx="820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解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：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由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得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-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O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033463" y="2087563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由上题有  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-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）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1052513" y="2635250"/>
            <a:ext cx="7634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显然，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-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-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33400" y="3154363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故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-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-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≥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-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)=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2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      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1049338" y="4754563"/>
            <a:ext cx="763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即有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-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≥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）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031875" y="5364163"/>
            <a:ext cx="727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综合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(2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得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 i="1"/>
              <a:t>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=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.</a:t>
            </a:r>
            <a:endParaRPr kumimoji="1"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1143000" y="4114800"/>
            <a:ext cx="4233863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因为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/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B</a:t>
            </a:r>
            <a:r>
              <a:rPr kumimoji="1" lang="en-US" altLang="zh-CN" b="1"/>
              <a:t>) 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/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/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/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/>
              <a:t>)</a:t>
            </a: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5257800" y="4114800"/>
            <a:ext cx="3319463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，见课本</a:t>
            </a:r>
            <a:r>
              <a:rPr kumimoji="1" lang="en-US" altLang="zh-CN" b="1"/>
              <a:t>118</a:t>
            </a:r>
            <a:r>
              <a:rPr kumimoji="1" lang="zh-CN" altLang="en-US" b="1"/>
              <a:t>页</a:t>
            </a:r>
            <a:r>
              <a:rPr kumimoji="1" lang="en-US" altLang="zh-CN" b="1"/>
              <a:t>14</a:t>
            </a:r>
            <a:r>
              <a:rPr kumimoji="1" lang="zh-CN" altLang="en-US" b="1"/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4" grpId="0"/>
      <p:bldP spid="70665" grpId="0"/>
      <p:bldP spid="70666" grpId="0"/>
      <p:bldP spid="70667" grpId="0"/>
      <p:bldP spid="70668" grpId="0"/>
      <p:bldP spid="70669" grpId="0" animBg="1"/>
      <p:bldP spid="7067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71F294E7-D356-4FC4-BCE9-25872C43D9E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685800"/>
          </a:xfrm>
        </p:spPr>
        <p:txBody>
          <a:bodyPr/>
          <a:lstStyle/>
          <a:p>
            <a:pPr algn="l"/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8.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设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baseline="30000">
                <a:solidFill>
                  <a:schemeClr val="tx1"/>
                </a:solidFill>
                <a:latin typeface="Times New Roman" pitchFamily="18" charset="0"/>
              </a:rPr>
              <a:t>*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是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阶矩阵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的伴随矩阵，证明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774700" y="838200"/>
          <a:ext cx="49149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2463480" imgH="825480" progId="Equation.DSMT4">
                  <p:embed/>
                </p:oleObj>
              </mc:Choice>
              <mc:Fallback>
                <p:oleObj name="Equation" r:id="rId3" imgW="246348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838200"/>
                        <a:ext cx="49149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791200" y="13716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9】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87338" y="2590800"/>
            <a:ext cx="82089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因为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|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|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					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330325" y="3124200"/>
            <a:ext cx="75850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|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|≠ 0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1)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式两端求行列式可得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590800" y="3581400"/>
          <a:ext cx="2036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5" imgW="1104840" imgH="317160" progId="Equation.DSMT4">
                  <p:embed/>
                </p:oleObj>
              </mc:Choice>
              <mc:Fallback>
                <p:oleObj name="Equation" r:id="rId5" imgW="110484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2036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371600" y="4191000"/>
            <a:ext cx="446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 .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60388" y="4799013"/>
            <a:ext cx="850741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       </a:t>
            </a:r>
            <a:r>
              <a:rPr lang="zh-CN" altLang="en-US" b="1"/>
              <a:t>又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/>
              <a:t>*</a:t>
            </a:r>
            <a:r>
              <a:rPr lang="zh-CN" altLang="en-US" b="1"/>
              <a:t>由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/>
              <a:t>的元的代数余子式构成，</a:t>
            </a:r>
            <a:r>
              <a:rPr kumimoji="1" lang="zh-CN" altLang="en-US" b="1"/>
              <a:t>当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/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kumimoji="1" lang="en-US" altLang="zh-CN" b="1"/>
              <a:t>)&lt;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kumimoji="1" lang="en-US" altLang="zh-CN" b="1"/>
              <a:t>-1</a:t>
            </a:r>
            <a:r>
              <a:rPr kumimoji="1" lang="zh-CN" altLang="en-US" b="1"/>
              <a:t>时， 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/>
              <a:t>的所有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kumimoji="1" lang="en-US" altLang="zh-CN" b="1"/>
              <a:t>-1</a:t>
            </a:r>
            <a:r>
              <a:rPr kumimoji="1" lang="zh-CN" altLang="en-US" b="1"/>
              <a:t>阶子式都为</a:t>
            </a:r>
            <a:r>
              <a:rPr kumimoji="1" lang="en-US" altLang="zh-CN" b="1"/>
              <a:t>0</a:t>
            </a:r>
            <a:r>
              <a:rPr kumimoji="1" lang="zh-CN" altLang="en-US" b="1"/>
              <a:t>，从而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/>
              <a:t>的元的代数余子式都为</a:t>
            </a:r>
            <a:r>
              <a:rPr lang="en-US" altLang="zh-CN" b="1"/>
              <a:t>0</a:t>
            </a:r>
            <a:r>
              <a:rPr lang="zh-CN" altLang="en-US" b="1"/>
              <a:t>，因此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/>
              <a:t>*=</a:t>
            </a:r>
            <a:r>
              <a:rPr lang="en-US" altLang="zh-CN" b="1" i="1">
                <a:latin typeface="Times New Roman" pitchFamily="18" charset="0"/>
              </a:rPr>
              <a:t>O</a:t>
            </a:r>
            <a:r>
              <a:rPr lang="en-US" altLang="zh-CN" b="1"/>
              <a:t>, </a:t>
            </a:r>
            <a:r>
              <a:rPr lang="zh-CN" altLang="en-US" b="1"/>
              <a:t>于是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/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/>
              <a:t>)=0.</a:t>
            </a:r>
            <a:endParaRPr kumimoji="1"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/>
      <p:bldP spid="72713" grpId="0"/>
      <p:bldP spid="72715" grpId="0"/>
      <p:bldP spid="727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41CA9E41-86F0-42C7-A4E2-E10D6EE8754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976313" y="1981200"/>
            <a:ext cx="5195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由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6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题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≤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990600" y="25908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那么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≤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 i="1"/>
              <a:t>－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1.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304800" y="3810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-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时，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至少有一个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-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阶子式≠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即至少有一个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ij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不等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，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≠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O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即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*)≥1.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990600" y="3276600"/>
            <a:ext cx="359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因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*) = 1</a:t>
            </a:r>
            <a:endParaRPr kumimoji="1" lang="en-US" altLang="zh-CN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685800" y="47386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综上述有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990600" y="1590675"/>
            <a:ext cx="44196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又此时 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|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|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=O.</a:t>
            </a:r>
          </a:p>
        </p:txBody>
      </p: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2286000" y="4221163"/>
          <a:ext cx="47879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3" imgW="2400120" imgH="825480" progId="Equation.DSMT4">
                  <p:embed/>
                </p:oleObj>
              </mc:Choice>
              <mc:Fallback>
                <p:oleObj name="Equation" r:id="rId3" imgW="2400120" imgH="825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1163"/>
                        <a:ext cx="47879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/>
      <p:bldP spid="76809" grpId="0"/>
      <p:bldP spid="76812" grpId="0"/>
      <p:bldP spid="76814" grpId="0"/>
      <p:bldP spid="768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3FD4E498-1B83-4017-8E46-DCD5BAB23BB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课本第</a:t>
            </a:r>
            <a:r>
              <a:rPr lang="en-US" altLang="zh-CN" b="1"/>
              <a:t>17</a:t>
            </a:r>
            <a:r>
              <a:rPr lang="zh-CN" altLang="en-US" b="1"/>
              <a:t>题证明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669925" y="12239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线性方程组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3124200" y="1143000"/>
          <a:ext cx="4065588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3" imgW="1968480" imgH="939600" progId="Equation.DSMT4">
                  <p:embed/>
                </p:oleObj>
              </mc:Choice>
              <mc:Fallback>
                <p:oleObj name="Equation" r:id="rId3" imgW="19684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4065588" cy="194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746125" y="3048000"/>
            <a:ext cx="363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系数矩阵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/>
              <a:t>的秩与矩阵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770063" y="3454400"/>
          <a:ext cx="54038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5" imgW="2616120" imgH="1168200" progId="Equation.DSMT4">
                  <p:embed/>
                </p:oleObj>
              </mc:Choice>
              <mc:Fallback>
                <p:oleObj name="Equation" r:id="rId5" imgW="261612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454400"/>
                        <a:ext cx="540385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593725" y="5932488"/>
            <a:ext cx="5640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的秩相等，证明该线性方程组有解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7D12624B-9C90-4918-8390-EB9AB02FAA0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669925" y="981075"/>
            <a:ext cx="529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：设增广矩阵为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=(</a:t>
            </a:r>
            <a:r>
              <a:rPr lang="en-US" altLang="zh-CN" b="1" i="1">
                <a:latin typeface="Times New Roman" pitchFamily="18" charset="0"/>
              </a:rPr>
              <a:t>A,b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zh-CN" altLang="en-US" b="1">
                <a:latin typeface="Times New Roman" pitchFamily="18" charset="0"/>
              </a:rPr>
              <a:t>，则有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828800" y="3276600"/>
          <a:ext cx="3505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3505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050925" y="27114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616075" y="1493838"/>
          <a:ext cx="45561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493838"/>
                        <a:ext cx="4556125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050925" y="388620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而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)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066800" y="4594225"/>
            <a:ext cx="351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而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)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)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052513" y="5272088"/>
            <a:ext cx="3595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故 该线性方程组有解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2" grpId="0"/>
      <p:bldP spid="82953" grpId="0"/>
      <p:bldP spid="8295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50CDE25-E34E-4095-B18F-FDE11279340F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zh-CN" altLang="en-US" b="1"/>
              <a:t>课本第</a:t>
            </a:r>
            <a:r>
              <a:rPr lang="en-US" altLang="zh-CN" b="1"/>
              <a:t>25</a:t>
            </a:r>
            <a:r>
              <a:rPr lang="zh-CN" altLang="en-US" b="1"/>
              <a:t>题证明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有两个方程组</a:t>
            </a: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447800" y="1524000"/>
          <a:ext cx="396240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3962400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8229600" y="2133600"/>
            <a:ext cx="62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1)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17525" y="33670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和</a:t>
            </a: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555750" y="3438525"/>
          <a:ext cx="3743325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5" imgW="1955520" imgH="1168200" progId="Equation.DSMT4">
                  <p:embed/>
                </p:oleObj>
              </mc:Choice>
              <mc:Fallback>
                <p:oleObj name="Equation" r:id="rId5" imgW="1955520" imgH="116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438525"/>
                        <a:ext cx="3743325" cy="223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8077200" y="4205288"/>
            <a:ext cx="62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2)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593725" y="5703888"/>
            <a:ext cx="581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明方程组</a:t>
            </a:r>
            <a:r>
              <a:rPr lang="en-US" altLang="zh-CN" b="1"/>
              <a:t>(1)</a:t>
            </a:r>
            <a:r>
              <a:rPr lang="zh-CN" altLang="en-US" b="1"/>
              <a:t>有解</a:t>
            </a:r>
            <a:r>
              <a:rPr lang="zh-CN" altLang="en-US" b="1">
                <a:sym typeface="Wingdings" pitchFamily="2" charset="2"/>
              </a:rPr>
              <a:t>方程组</a:t>
            </a:r>
            <a:r>
              <a:rPr lang="en-US" altLang="zh-CN" b="1">
                <a:sym typeface="Wingdings" pitchFamily="2" charset="2"/>
              </a:rPr>
              <a:t>(2)</a:t>
            </a:r>
            <a:r>
              <a:rPr lang="zh-CN" altLang="en-US" b="1">
                <a:sym typeface="Wingdings" pitchFamily="2" charset="2"/>
              </a:rPr>
              <a:t>无解</a:t>
            </a:r>
            <a:r>
              <a:rPr lang="en-US" altLang="zh-CN" b="1">
                <a:sym typeface="Wingdings" pitchFamily="2" charset="2"/>
              </a:rPr>
              <a:t>.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C391CC45-E6A8-4F71-9BC3-1CE70FBE88C4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明：设方程组</a:t>
            </a:r>
            <a:r>
              <a:rPr lang="en-US" altLang="zh-CN" b="1"/>
              <a:t>(1)</a:t>
            </a:r>
            <a:r>
              <a:rPr lang="zh-CN" altLang="en-US" b="1"/>
              <a:t>的系数矩阵为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/>
              <a:t>，增广矩阵为</a:t>
            </a:r>
            <a:r>
              <a:rPr lang="en-US" altLang="zh-CN" b="1"/>
              <a:t>(</a:t>
            </a:r>
            <a:r>
              <a:rPr lang="en-US" altLang="zh-CN" b="1" i="1">
                <a:latin typeface="Times New Roman" pitchFamily="18" charset="0"/>
              </a:rPr>
              <a:t>A,b</a:t>
            </a:r>
            <a:r>
              <a:rPr lang="en-US" altLang="zh-CN" b="1"/>
              <a:t>)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04800" y="108108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则方程组</a:t>
            </a:r>
            <a:r>
              <a:rPr lang="en-US" altLang="zh-CN" b="1"/>
              <a:t>(2)</a:t>
            </a:r>
            <a:r>
              <a:rPr lang="zh-CN" altLang="en-US" b="1"/>
              <a:t>的系数矩阵为                </a:t>
            </a:r>
            <a:r>
              <a:rPr lang="en-US" altLang="zh-CN" b="1"/>
              <a:t>,</a:t>
            </a:r>
            <a:r>
              <a:rPr lang="zh-CN" altLang="en-US" b="1"/>
              <a:t>增广矩阵为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08500" y="914400"/>
          <a:ext cx="13589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3" imgW="711000" imgH="507960" progId="Equation.DSMT4">
                  <p:embed/>
                </p:oleObj>
              </mc:Choice>
              <mc:Fallback>
                <p:oleObj name="Equation" r:id="rId3" imgW="7110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914400"/>
                        <a:ext cx="135890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438400" y="1752600"/>
          <a:ext cx="18430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184308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28600" y="2819400"/>
            <a:ext cx="653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A50021"/>
                </a:solidFill>
              </a:rPr>
              <a:t>必要性</a:t>
            </a:r>
            <a:r>
              <a:rPr lang="zh-CN" altLang="en-US" b="1"/>
              <a:t>：由方程组</a:t>
            </a:r>
            <a:r>
              <a:rPr lang="en-US" altLang="zh-CN" b="1"/>
              <a:t>(1)</a:t>
            </a:r>
            <a:r>
              <a:rPr lang="zh-CN" altLang="en-US" b="1"/>
              <a:t>有解得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,b</a:t>
            </a:r>
            <a:r>
              <a:rPr lang="en-US" altLang="zh-CN" b="1">
                <a:latin typeface="Times New Roman" pitchFamily="18" charset="0"/>
              </a:rPr>
              <a:t>),</a:t>
            </a:r>
            <a:endParaRPr lang="en-US" altLang="zh-CN" b="1"/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4267200" y="4267200"/>
            <a:ext cx="314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, </a:t>
            </a:r>
            <a:r>
              <a:rPr lang="zh-CN" altLang="en-US" b="1"/>
              <a:t>从而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</a:t>
            </a:r>
            <a:r>
              <a:rPr lang="en-US" altLang="zh-CN" b="1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.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6629400" y="2835275"/>
            <a:ext cx="214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于是可得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 b="1"/>
              <a:t>可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81000" y="3506788"/>
            <a:ext cx="434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由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 b="1"/>
              <a:t>的列向量组线性表出，</a:t>
            </a: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381000" y="424656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初等行变换化为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6211888" y="3332163"/>
          <a:ext cx="1238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332163"/>
                        <a:ext cx="12382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2971800" y="4094163"/>
          <a:ext cx="1238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9" imgW="647640" imgH="482400" progId="Equation.DSMT4">
                  <p:embed/>
                </p:oleObj>
              </mc:Choice>
              <mc:Fallback>
                <p:oleObj name="Equation" r:id="rId9" imgW="6476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94163"/>
                        <a:ext cx="12382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7467600" y="348456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必可经</a:t>
            </a:r>
          </a:p>
        </p:txBody>
      </p:sp>
      <p:sp>
        <p:nvSpPr>
          <p:cNvPr id="86034" name="Rectangle 18"/>
          <p:cNvSpPr>
            <a:spLocks noChangeArrowheads="1"/>
          </p:cNvSpPr>
          <p:nvPr/>
        </p:nvSpPr>
        <p:spPr bwMode="auto">
          <a:xfrm>
            <a:off x="381000" y="5195888"/>
            <a:ext cx="321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ym typeface="Wingdings" pitchFamily="2" charset="2"/>
              </a:rPr>
              <a:t>即：方程组</a:t>
            </a:r>
            <a:r>
              <a:rPr lang="en-US" altLang="zh-CN" b="1">
                <a:sym typeface="Wingdings" pitchFamily="2" charset="2"/>
              </a:rPr>
              <a:t>(2)</a:t>
            </a:r>
            <a:r>
              <a:rPr lang="zh-CN" altLang="en-US" b="1">
                <a:sym typeface="Wingdings" pitchFamily="2" charset="2"/>
              </a:rPr>
              <a:t>无解</a:t>
            </a:r>
            <a:r>
              <a:rPr lang="en-US" altLang="zh-CN" b="1">
                <a:sym typeface="Wingdings" pitchFamily="2" charset="2"/>
              </a:rPr>
              <a:t>.</a:t>
            </a:r>
          </a:p>
        </p:txBody>
      </p:sp>
      <p:sp>
        <p:nvSpPr>
          <p:cNvPr id="86035" name="Rectangle 19"/>
          <p:cNvSpPr>
            <a:spLocks noChangeArrowheads="1"/>
          </p:cNvSpPr>
          <p:nvPr/>
        </p:nvSpPr>
        <p:spPr bwMode="auto">
          <a:xfrm>
            <a:off x="4483100" y="34432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从而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4" grpId="0"/>
      <p:bldP spid="86025" grpId="0"/>
      <p:bldP spid="86026" grpId="0"/>
      <p:bldP spid="86027" grpId="0"/>
      <p:bldP spid="86029" grpId="0"/>
      <p:bldP spid="86033" grpId="0"/>
      <p:bldP spid="86034" grpId="0"/>
      <p:bldP spid="860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2251FFC-905B-4702-B8D6-DAF09CC7D239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974725" y="2286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A50021"/>
                </a:solidFill>
              </a:rPr>
              <a:t>充分性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2438400" y="274638"/>
            <a:ext cx="383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ym typeface="Wingdings" pitchFamily="2" charset="2"/>
              </a:rPr>
              <a:t>若方程组</a:t>
            </a:r>
            <a:r>
              <a:rPr lang="en-US" altLang="zh-CN" b="1">
                <a:sym typeface="Wingdings" pitchFamily="2" charset="2"/>
              </a:rPr>
              <a:t>(2)</a:t>
            </a:r>
            <a:r>
              <a:rPr lang="zh-CN" altLang="en-US" b="1">
                <a:sym typeface="Wingdings" pitchFamily="2" charset="2"/>
              </a:rPr>
              <a:t>无解，则有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822325" y="1766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又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600200" y="1524000"/>
          <a:ext cx="2362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362200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892550" y="1481138"/>
          <a:ext cx="44132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481138"/>
                        <a:ext cx="4413250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831850" y="3214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522413" y="2971800"/>
          <a:ext cx="32019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971800"/>
                        <a:ext cx="3201987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4724400" y="2971800"/>
          <a:ext cx="29225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9" imgW="1193760" imgH="482400" progId="Equation.DSMT4">
                  <p:embed/>
                </p:oleObj>
              </mc:Choice>
              <mc:Fallback>
                <p:oleObj name="Equation" r:id="rId9" imgW="11937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922588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2514600" y="4191000"/>
            <a:ext cx="156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 +1</a:t>
            </a:r>
            <a:endParaRPr lang="en-US" altLang="zh-CN"/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2438400" y="838200"/>
            <a:ext cx="5437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=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baseline="-25000">
                <a:latin typeface="Times New Roman" pitchFamily="18" charset="0"/>
              </a:rPr>
              <a:t>1</a:t>
            </a:r>
            <a:r>
              <a:rPr lang="en-US" altLang="zh-CN" b="1">
                <a:latin typeface="Times New Roman" pitchFamily="18" charset="0"/>
              </a:rPr>
              <a:t>)+1=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30000">
                <a:latin typeface="Times New Roman" pitchFamily="18" charset="0"/>
              </a:rPr>
              <a:t>T</a:t>
            </a:r>
            <a:r>
              <a:rPr lang="en-US" altLang="zh-CN" b="1">
                <a:latin typeface="Times New Roman" pitchFamily="18" charset="0"/>
              </a:rPr>
              <a:t>)+1 =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)+1</a:t>
            </a: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838200" y="4800600"/>
            <a:ext cx="381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所以  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)+1 =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 +1</a:t>
            </a: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838200" y="5486400"/>
            <a:ext cx="3414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</a:rPr>
              <a:t>于是得  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</a:rPr>
              <a:t>) = 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</a:rPr>
              <a:t>),</a:t>
            </a: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4267200" y="5486400"/>
            <a:ext cx="321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方程组</a:t>
            </a:r>
            <a:r>
              <a:rPr lang="en-US" altLang="zh-CN" b="1"/>
              <a:t>(1)</a:t>
            </a:r>
            <a:r>
              <a:rPr lang="zh-CN" altLang="en-US" b="1"/>
              <a:t>有解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/>
      <p:bldP spid="87049" grpId="0"/>
      <p:bldP spid="87052" grpId="0"/>
      <p:bldP spid="87054" grpId="0"/>
      <p:bldP spid="87055" grpId="0"/>
      <p:bldP spid="87056" grpId="0"/>
      <p:bldP spid="870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90F43E8-1553-4944-B086-DE8A832669F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229600" cy="639762"/>
          </a:xfrm>
        </p:spPr>
        <p:txBody>
          <a:bodyPr/>
          <a:lstStyle/>
          <a:p>
            <a:pPr algn="l"/>
            <a:r>
              <a:rPr lang="en-US" altLang="zh-CN" sz="2800" b="1"/>
              <a:t>7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62000" y="3048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971800" y="304800"/>
          <a:ext cx="2119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1193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953000" y="3048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38200" y="762000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408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4953000" y="762000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762000" y="129540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等价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69875" y="191770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8.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有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909888" y="1954213"/>
          <a:ext cx="2119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954213"/>
                        <a:ext cx="21193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065713" y="1905000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及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049338" y="2438400"/>
          <a:ext cx="7027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3543120" imgH="533160" progId="Equation.DSMT4">
                  <p:embed/>
                </p:oleObj>
              </mc:Choice>
              <mc:Fallback>
                <p:oleObj name="Equation" r:id="rId9" imgW="3543120" imgH="533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0278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558800" y="3505200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268288" y="42926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9.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向量组</a:t>
            </a:r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2384425" y="4316413"/>
          <a:ext cx="27320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1358640" imgH="241200" progId="Equation.DSMT4">
                  <p:embed/>
                </p:oleObj>
              </mc:Choice>
              <mc:Fallback>
                <p:oleObj name="Equation" r:id="rId11" imgW="13586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316413"/>
                        <a:ext cx="27320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295900" y="4343400"/>
          <a:ext cx="2705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3" imgW="1346040" imgH="241200" progId="Equation.DSMT4">
                  <p:embed/>
                </p:oleObj>
              </mc:Choice>
              <mc:Fallback>
                <p:oleObj name="Equation" r:id="rId13" imgW="13460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43400"/>
                        <a:ext cx="2705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838200" y="4773613"/>
          <a:ext cx="4468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5" imgW="2222280" imgH="241200" progId="Equation.DSMT4">
                  <p:embed/>
                </p:oleObj>
              </mc:Choice>
              <mc:Fallback>
                <p:oleObj name="Equation" r:id="rId15" imgW="2222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73613"/>
                        <a:ext cx="44688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5257800" y="4738688"/>
            <a:ext cx="3635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分别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.</a:t>
            </a:r>
            <a:endParaRPr kumimoji="1"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762000" y="53340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</a:t>
            </a:r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2438400" y="5410200"/>
          <a:ext cx="3687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7" imgW="1676160" imgH="241200" progId="Equation.DSMT4">
                  <p:embed/>
                </p:oleObj>
              </mc:Choice>
              <mc:Fallback>
                <p:oleObj name="Equation" r:id="rId17" imgW="167616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36877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14FF3831-5DC8-4A5C-BEF4-167268B1D013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课本习题</a:t>
            </a:r>
            <a:r>
              <a:rPr lang="en-US" altLang="zh-CN" b="1">
                <a:solidFill>
                  <a:schemeClr val="tx1"/>
                </a:solidFill>
              </a:rPr>
              <a:t>24</a:t>
            </a:r>
            <a:r>
              <a:rPr lang="zh-CN" altLang="en-US" b="1">
                <a:solidFill>
                  <a:schemeClr val="tx1"/>
                </a:solidFill>
              </a:rPr>
              <a:t>证明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304800" y="1066800"/>
            <a:ext cx="8534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b="1">
                <a:latin typeface="Times New Roman" pitchFamily="18" charset="0"/>
              </a:rPr>
              <a:t>设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 i="1" baseline="-25000">
                <a:latin typeface="Times New Roman" pitchFamily="18" charset="0"/>
              </a:rPr>
              <a:t>A</a:t>
            </a:r>
            <a:r>
              <a:rPr kumimoji="1" lang="en-US" altLang="zh-CN" b="1" i="1">
                <a:latin typeface="Times New Roman" pitchFamily="18" charset="0"/>
              </a:rPr>
              <a:t>=R</a:t>
            </a:r>
            <a:r>
              <a:rPr kumimoji="1" lang="en-US" altLang="zh-CN" b="1" i="1" baseline="-25000">
                <a:latin typeface="Times New Roman" pitchFamily="18" charset="0"/>
              </a:rPr>
              <a:t>B</a:t>
            </a:r>
            <a:r>
              <a:rPr kumimoji="1" lang="en-US" altLang="zh-CN" b="1" i="1">
                <a:latin typeface="Times New Roman" pitchFamily="18" charset="0"/>
              </a:rPr>
              <a:t>=r</a:t>
            </a:r>
            <a:r>
              <a:rPr kumimoji="1" lang="zh-CN" altLang="en-US" b="1" i="1">
                <a:latin typeface="Times New Roman" pitchFamily="18" charset="0"/>
              </a:rPr>
              <a:t>，</a:t>
            </a:r>
            <a:r>
              <a:rPr kumimoji="1" lang="zh-CN" altLang="en-US" b="1">
                <a:latin typeface="Times New Roman" pitchFamily="18" charset="0"/>
              </a:rPr>
              <a:t>如果向量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Times New Roman" pitchFamily="18" charset="0"/>
              </a:rPr>
              <a:t>是非齐次线性方程组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X=b</a:t>
            </a:r>
            <a:r>
              <a:rPr kumimoji="1" lang="en-US" altLang="zh-CN" b="1" i="1">
                <a:latin typeface="Symbol" pitchFamily="18" charset="2"/>
                <a:ea typeface="宋体" pitchFamily="2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的 </a:t>
            </a:r>
            <a:r>
              <a:rPr kumimoji="1" lang="en-US" altLang="zh-CN" b="1" i="1">
                <a:latin typeface="Times New Roman" pitchFamily="18" charset="0"/>
              </a:rPr>
              <a:t>n-r</a:t>
            </a:r>
            <a:r>
              <a:rPr kumimoji="1" lang="en-US" altLang="zh-CN" b="1">
                <a:latin typeface="Times New Roman" pitchFamily="18" charset="0"/>
              </a:rPr>
              <a:t>+1</a:t>
            </a:r>
            <a:r>
              <a:rPr kumimoji="1" lang="zh-CN" altLang="en-US" b="1">
                <a:latin typeface="黑体" pitchFamily="49" charset="-122"/>
              </a:rPr>
              <a:t>个线性无关的解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zh-CN" altLang="en-US" b="1">
                <a:latin typeface="黑体" pitchFamily="49" charset="-122"/>
              </a:rPr>
              <a:t>证明它的任一解可表为      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.</a:t>
            </a:r>
            <a:br>
              <a:rPr kumimoji="1" lang="en-US" altLang="zh-CN" b="1">
                <a:latin typeface="Times New Roman" pitchFamily="18" charset="0"/>
                <a:ea typeface="宋体" pitchFamily="2" charset="-122"/>
              </a:rPr>
            </a:b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zh-CN" altLang="en-US" b="1">
                <a:latin typeface="黑体" pitchFamily="49" charset="-122"/>
              </a:rPr>
              <a:t>其中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-r+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 1)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441325" y="28194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证：设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182688" y="3276600"/>
          <a:ext cx="75803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3" imgW="3390840" imgH="228600" progId="Equation.DSMT4">
                  <p:embed/>
                </p:oleObj>
              </mc:Choice>
              <mc:Fallback>
                <p:oleObj name="Equation" r:id="rId3" imgW="3390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276600"/>
                        <a:ext cx="75803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685800" y="3794125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则</a:t>
            </a:r>
            <a:r>
              <a:rPr kumimoji="1" lang="zh-CN" altLang="en-US" b="1" i="1">
                <a:latin typeface="Times New Roman" pitchFamily="18" charset="0"/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zh-CN" altLang="en-US" b="1">
                <a:latin typeface="Times New Roman" pitchFamily="18" charset="0"/>
              </a:rPr>
              <a:t>是其导出组的解</a:t>
            </a:r>
            <a:r>
              <a:rPr kumimoji="1" lang="en-US" altLang="zh-CN" b="1">
                <a:latin typeface="Times New Roman" pitchFamily="18" charset="0"/>
              </a:rPr>
              <a:t>.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5867400" y="3816350"/>
            <a:ext cx="278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有一组数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685800" y="4343400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zh-CN" altLang="en-US" b="1">
                <a:latin typeface="Times New Roman" pitchFamily="18" charset="0"/>
              </a:rPr>
              <a:t>使得下式成立</a:t>
            </a:r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2300288" y="4821238"/>
          <a:ext cx="4116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821238"/>
                        <a:ext cx="411638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068388" y="5334000"/>
          <a:ext cx="75517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7" imgW="3377880" imgH="228600" progId="Equation.DSMT4">
                  <p:embed/>
                </p:oleObj>
              </mc:Choice>
              <mc:Fallback>
                <p:oleObj name="Equation" r:id="rId7" imgW="3377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334000"/>
                        <a:ext cx="75517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365125" y="52260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381000" y="5867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752600" y="5813425"/>
          <a:ext cx="60182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9" imgW="2692080" imgH="431640" progId="Equation.DSMT4">
                  <p:embed/>
                </p:oleObj>
              </mc:Choice>
              <mc:Fallback>
                <p:oleObj name="Equation" r:id="rId9" imgW="26920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13425"/>
                        <a:ext cx="60182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/>
      <p:bldP spid="88073" grpId="0"/>
      <p:bldP spid="88074" grpId="0"/>
      <p:bldP spid="88075" grpId="0"/>
      <p:bldP spid="88078" grpId="0"/>
      <p:bldP spid="8807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E61E6C1-B13D-4113-8F1F-F3DAFA8CE8CA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304800" y="20574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zh-CN" altLang="en-US" b="1">
                <a:latin typeface="Times New Roman" pitchFamily="18" charset="0"/>
              </a:rPr>
              <a:t>是导出组的基础解系</a:t>
            </a:r>
            <a:r>
              <a:rPr kumimoji="1" lang="en-US" altLang="zh-CN" b="1">
                <a:latin typeface="Times New Roman" pitchFamily="18" charset="0"/>
              </a:rPr>
              <a:t>.  </a:t>
            </a:r>
            <a:r>
              <a:rPr kumimoji="1" lang="zh-CN" altLang="en-US" b="1">
                <a:latin typeface="Times New Roman" pitchFamily="18" charset="0"/>
              </a:rPr>
              <a:t>于是</a:t>
            </a:r>
            <a:r>
              <a:rPr kumimoji="1" lang="en-US" altLang="zh-CN" b="1" i="1">
                <a:latin typeface="Times New Roman" pitchFamily="18" charset="0"/>
              </a:rPr>
              <a:t>Ax=b</a:t>
            </a:r>
            <a:r>
              <a:rPr kumimoji="1" lang="zh-CN" altLang="en-US" b="1">
                <a:latin typeface="Times New Roman" pitchFamily="18" charset="0"/>
              </a:rPr>
              <a:t>的任一解可表示为</a:t>
            </a:r>
          </a:p>
          <a:p>
            <a:r>
              <a:rPr kumimoji="1" lang="zh-CN" altLang="en-US" b="1">
                <a:latin typeface="Times New Roman" pitchFamily="18" charset="0"/>
              </a:rPr>
              <a:t>    </a:t>
            </a:r>
            <a:r>
              <a:rPr kumimoji="1" lang="en-US" altLang="zh-CN" b="1" i="1">
                <a:latin typeface="Times New Roman" pitchFamily="18" charset="0"/>
              </a:rPr>
              <a:t>X=X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/>
              <a:t> 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696913" y="395288"/>
            <a:ext cx="6313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Times New Roman" pitchFamily="18" charset="0"/>
              </a:rPr>
              <a:t>由向量组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无关可得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30375" y="914400"/>
            <a:ext cx="276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>
                <a:latin typeface="Times New Roman" pitchFamily="18" charset="0"/>
              </a:rPr>
              <a:t>=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…= 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en-US" altLang="zh-CN" b="1">
                <a:latin typeface="Times New Roman" pitchFamily="18" charset="0"/>
              </a:rPr>
              <a:t>=0</a:t>
            </a:r>
            <a:endParaRPr lang="en-US" altLang="zh-CN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69925" y="1371600"/>
            <a:ext cx="4738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</a:t>
            </a:r>
            <a:r>
              <a:rPr kumimoji="1" lang="zh-CN" altLang="en-US" b="1" i="1">
                <a:latin typeface="Times New Roman" pitchFamily="18" charset="0"/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zh-CN" altLang="en-US" b="1">
                <a:latin typeface="Times New Roman" pitchFamily="18" charset="0"/>
              </a:rPr>
              <a:t>线性无关，</a:t>
            </a: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5257800" y="1387475"/>
            <a:ext cx="288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Times New Roman" pitchFamily="18" charset="0"/>
              </a:rPr>
              <a:t>而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 i="1" baseline="-25000">
                <a:latin typeface="Times New Roman" pitchFamily="18" charset="0"/>
              </a:rPr>
              <a:t>A</a:t>
            </a:r>
            <a:r>
              <a:rPr kumimoji="1" lang="en-US" altLang="zh-CN" b="1" i="1">
                <a:latin typeface="Times New Roman" pitchFamily="18" charset="0"/>
              </a:rPr>
              <a:t>=r</a:t>
            </a:r>
            <a:r>
              <a:rPr kumimoji="1" lang="en-US" altLang="zh-CN" b="1">
                <a:latin typeface="Times New Roman" pitchFamily="18" charset="0"/>
              </a:rPr>
              <a:t>, </a:t>
            </a:r>
            <a:r>
              <a:rPr kumimoji="1" lang="zh-CN" altLang="en-US" b="1">
                <a:latin typeface="Times New Roman" pitchFamily="18" charset="0"/>
              </a:rPr>
              <a:t>从而得到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304800" y="2057400"/>
            <a:ext cx="554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…, </a:t>
            </a:r>
            <a:r>
              <a:rPr kumimoji="1" lang="en-US" altLang="zh-CN" b="1" i="1">
                <a:sym typeface="Symbol" pitchFamily="18" charset="2"/>
              </a:rPr>
              <a:t></a:t>
            </a:r>
            <a:r>
              <a:rPr kumimoji="1" lang="en-US" altLang="zh-CN" b="1" i="1" baseline="-25000">
                <a:latin typeface="Times New Roman" pitchFamily="18" charset="0"/>
              </a:rPr>
              <a:t>n-r</a:t>
            </a:r>
            <a:r>
              <a:rPr kumimoji="1" lang="zh-CN" altLang="en-US" b="1">
                <a:latin typeface="Times New Roman" pitchFamily="18" charset="0"/>
              </a:rPr>
              <a:t>是导出组的基础解系</a:t>
            </a:r>
            <a:r>
              <a:rPr kumimoji="1" lang="en-US" altLang="zh-CN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927100" y="3505200"/>
          <a:ext cx="7912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3" imgW="3720960" imgH="228600" progId="Equation.DSMT4">
                  <p:embed/>
                </p:oleObj>
              </mc:Choice>
              <mc:Fallback>
                <p:oleObj name="Equation" r:id="rId3" imgW="37209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05200"/>
                        <a:ext cx="7912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914400" y="4008438"/>
          <a:ext cx="7642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5" imgW="3593880" imgH="228600" progId="Equation.DSMT4">
                  <p:embed/>
                </p:oleObj>
              </mc:Choice>
              <mc:Fallback>
                <p:oleObj name="Equation" r:id="rId5" imgW="3593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08438"/>
                        <a:ext cx="76422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838200" y="4495800"/>
            <a:ext cx="6824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…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-r+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  </a:t>
            </a:r>
            <a:r>
              <a:rPr kumimoji="1" lang="zh-CN" altLang="en-US" b="1">
                <a:latin typeface="Times New Roman" pitchFamily="18" charset="0"/>
              </a:rPr>
              <a:t>则有任一解可表为</a:t>
            </a: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1219200" y="5105400"/>
            <a:ext cx="708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X=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>
                <a:latin typeface="Times New Roman" pitchFamily="18" charset="0"/>
              </a:rPr>
              <a:t>X</a:t>
            </a:r>
            <a:r>
              <a:rPr kumimoji="1" lang="en-US" altLang="zh-CN" b="1" i="1" baseline="-25000">
                <a:latin typeface="Times New Roman" pitchFamily="18" charset="0"/>
              </a:rPr>
              <a:t>n-r+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.</a:t>
            </a:r>
            <a:br>
              <a:rPr kumimoji="1" lang="en-US" altLang="zh-CN" b="1">
                <a:latin typeface="Times New Roman" pitchFamily="18" charset="0"/>
                <a:ea typeface="宋体" pitchFamily="2" charset="-122"/>
              </a:rPr>
            </a:b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zh-CN" altLang="en-US" b="1">
                <a:latin typeface="黑体" pitchFamily="49" charset="-122"/>
              </a:rPr>
              <a:t>其中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+…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-r+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 1)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/>
      <p:bldP spid="90118" grpId="0"/>
      <p:bldP spid="90119" grpId="0"/>
      <p:bldP spid="90120" grpId="0"/>
      <p:bldP spid="90122" grpId="0"/>
      <p:bldP spid="90125" grpId="0"/>
      <p:bldP spid="90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B1A54125-95B6-4FEA-9ACD-46DDCB19BFC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330200" y="304800"/>
            <a:ext cx="8458200" cy="1143000"/>
          </a:xfrm>
        </p:spPr>
        <p:txBody>
          <a:bodyPr/>
          <a:lstStyle/>
          <a:p>
            <a:pPr marL="542925" indent="-542925" algn="l"/>
            <a:r>
              <a:rPr lang="en-US" altLang="zh-CN" sz="2800">
                <a:latin typeface="黑体" pitchFamily="49" charset="-122"/>
                <a:ea typeface="黑体" pitchFamily="49" charset="-122"/>
              </a:rPr>
              <a:t>10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有三个向量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相关，且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不能被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表示，证明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相关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30200" y="2132013"/>
            <a:ext cx="8305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318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11.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设向量组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 ，当常数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b="1" i="1"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zh-CN" altLang="en-US" b="1" i="1">
                <a:latin typeface="Times New Roman" pitchFamily="18" charset="0"/>
                <a:ea typeface="黑体" pitchFamily="49" charset="-122"/>
              </a:rPr>
              <a:t>、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满足什么条件时，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b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 ？</a:t>
            </a:r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406400" y="1447800"/>
            <a:ext cx="7772400" cy="76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52575" y="1462088"/>
            <a:ext cx="456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</a:rPr>
              <a:t>下面用到第二、三节的知识</a:t>
            </a:r>
            <a:r>
              <a:rPr lang="en-US" altLang="zh-CN" b="1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04800" y="3671888"/>
            <a:ext cx="817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2. </a:t>
            </a:r>
            <a:r>
              <a:rPr kumimoji="1" lang="zh-CN" altLang="en-US" b="1">
                <a:latin typeface="Times New Roman" pitchFamily="18" charset="0"/>
              </a:rPr>
              <a:t>已知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, b, c, d </a:t>
            </a:r>
            <a:r>
              <a:rPr kumimoji="1" lang="zh-CN" altLang="en-US" b="1">
                <a:latin typeface="Times New Roman" pitchFamily="18" charset="0"/>
              </a:rPr>
              <a:t>为不同的实数，判断方程组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885825" y="4232275"/>
          <a:ext cx="35163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1815840" imgH="1079280" progId="Equation.DSMT4">
                  <p:embed/>
                </p:oleObj>
              </mc:Choice>
              <mc:Fallback>
                <p:oleObj name="Equation" r:id="rId3" imgW="181584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232275"/>
                        <a:ext cx="3516313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527550" y="489108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是否有解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BB688B7E-80E1-4E77-A836-CFDBE1E32B5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86800" cy="487363"/>
          </a:xfrm>
        </p:spPr>
        <p:txBody>
          <a:bodyPr/>
          <a:lstStyle/>
          <a:p>
            <a:pPr algn="l"/>
            <a:r>
              <a:rPr lang="en-US" altLang="zh-CN" sz="2800"/>
              <a:t>13. 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取何值时方程组               有解，并求之</a:t>
            </a:r>
            <a:r>
              <a:rPr kumimoji="1" lang="en-US" altLang="zh-CN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665538" y="76200"/>
          <a:ext cx="258286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1320480" imgH="812520" progId="Equation.DSMT4">
                  <p:embed/>
                </p:oleObj>
              </mc:Choice>
              <mc:Fallback>
                <p:oleObj name="Equation" r:id="rId3" imgW="13204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76200"/>
                        <a:ext cx="2582862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8600" y="259080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14.</a:t>
            </a:r>
            <a:r>
              <a:rPr kumimoji="1" lang="zh-CN" altLang="en-US" b="1">
                <a:latin typeface="黑体" pitchFamily="49" charset="-122"/>
              </a:rPr>
              <a:t>求方程组的通解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413125" y="1789113"/>
          <a:ext cx="5578475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5" imgW="2679480" imgH="1079280" progId="Equation.DSMT4">
                  <p:embed/>
                </p:oleObj>
              </mc:Choice>
              <mc:Fallback>
                <p:oleObj name="Equation" r:id="rId5" imgW="2679480" imgH="1079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789113"/>
                        <a:ext cx="5578475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304800" y="42672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28650" indent="-6286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80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874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</a:rPr>
              <a:t>15.  </a:t>
            </a:r>
            <a:r>
              <a:rPr kumimoji="1" lang="zh-CN" altLang="en-US" b="1">
                <a:latin typeface="Times New Roman" pitchFamily="18" charset="0"/>
                <a:ea typeface="黑体" pitchFamily="49" charset="-122"/>
              </a:rPr>
              <a:t>如果向量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b="1">
                <a:latin typeface="Times New Roman" pitchFamily="18" charset="0"/>
              </a:rPr>
              <a:t>, 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en-US" altLang="zh-CN" b="1">
                <a:latin typeface="Times New Roman" pitchFamily="18" charset="0"/>
              </a:rPr>
              <a:t>,…, 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b="1">
                <a:latin typeface="Times New Roman" pitchFamily="18" charset="0"/>
              </a:rPr>
              <a:t> </a:t>
            </a:r>
            <a:r>
              <a:rPr kumimoji="1" lang="zh-CN" altLang="en-US" b="1">
                <a:latin typeface="Times New Roman" pitchFamily="18" charset="0"/>
                <a:ea typeface="黑体" pitchFamily="49" charset="-122"/>
              </a:rPr>
              <a:t>是线性方程组</a:t>
            </a:r>
            <a:r>
              <a:rPr kumimoji="1" lang="en-US" altLang="zh-CN" b="1" i="1">
                <a:latin typeface="Times New Roman" pitchFamily="18" charset="0"/>
              </a:rPr>
              <a:t>AX=</a:t>
            </a:r>
            <a:r>
              <a:rPr kumimoji="1" lang="en-US" altLang="zh-CN" b="1" i="1">
                <a:latin typeface="Symbol" pitchFamily="18" charset="2"/>
              </a:rPr>
              <a:t>b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的解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b="1" baseline="-25000">
                <a:latin typeface="Times New Roman" pitchFamily="18" charset="0"/>
              </a:rPr>
              <a:t> </a:t>
            </a:r>
            <a:r>
              <a:rPr kumimoji="1" lang="en-US" altLang="zh-CN" b="1">
                <a:latin typeface="Times New Roman" pitchFamily="18" charset="0"/>
              </a:rPr>
              <a:t>+ 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Times New Roman" pitchFamily="18" charset="0"/>
              </a:rPr>
              <a:t>2 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baseline="-25000"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b="1" baseline="-25000">
                <a:latin typeface="Times New Roman" pitchFamily="18" charset="0"/>
              </a:rPr>
              <a:t> </a:t>
            </a:r>
            <a:r>
              <a:rPr kumimoji="1" lang="en-US" altLang="zh-CN" b="1">
                <a:latin typeface="Times New Roman" pitchFamily="18" charset="0"/>
              </a:rPr>
              <a:t>+…+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Times New Roman" pitchFamily="18" charset="0"/>
              </a:rPr>
              <a:t>t</a:t>
            </a:r>
            <a:r>
              <a:rPr kumimoji="1" lang="en-US" altLang="zh-CN" b="1">
                <a:latin typeface="Times New Roman" pitchFamily="18" charset="0"/>
              </a:rPr>
              <a:t> 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h</a:t>
            </a:r>
            <a:r>
              <a:rPr kumimoji="1" lang="en-US" altLang="zh-CN" b="1" i="1" baseline="-25000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b="1">
                <a:latin typeface="Times New Roman" pitchFamily="18" charset="0"/>
              </a:rPr>
              <a:t>  (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其中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Times New Roman" pitchFamily="18" charset="0"/>
              </a:rPr>
              <a:t>1</a:t>
            </a:r>
            <a:r>
              <a:rPr kumimoji="1" lang="en-US" altLang="zh-CN" b="1">
                <a:latin typeface="Times New Roman" pitchFamily="18" charset="0"/>
              </a:rPr>
              <a:t>+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baseline="-25000">
                <a:latin typeface="Times New Roman" pitchFamily="18" charset="0"/>
              </a:rPr>
              <a:t>2</a:t>
            </a:r>
            <a:r>
              <a:rPr kumimoji="1" lang="en-US" altLang="zh-CN" b="1">
                <a:latin typeface="Times New Roman" pitchFamily="18" charset="0"/>
              </a:rPr>
              <a:t>+…+</a:t>
            </a:r>
            <a:r>
              <a:rPr kumimoji="1" lang="en-US" altLang="zh-CN" b="1" i="1">
                <a:latin typeface="Times New Roman" pitchFamily="18" charset="0"/>
              </a:rPr>
              <a:t>k</a:t>
            </a:r>
            <a:r>
              <a:rPr kumimoji="1" lang="en-US" altLang="zh-CN" b="1" i="1" baseline="-25000">
                <a:latin typeface="Times New Roman" pitchFamily="18" charset="0"/>
              </a:rPr>
              <a:t>t </a:t>
            </a:r>
            <a:r>
              <a:rPr kumimoji="1" lang="en-US" altLang="zh-CN" b="1">
                <a:latin typeface="Times New Roman" pitchFamily="18" charset="0"/>
              </a:rPr>
              <a:t>= 1)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也是</a:t>
            </a:r>
            <a:r>
              <a:rPr kumimoji="1" lang="en-US" altLang="zh-CN" b="1" i="1">
                <a:latin typeface="Times New Roman" pitchFamily="18" charset="0"/>
              </a:rPr>
              <a:t>AX=</a:t>
            </a:r>
            <a:r>
              <a:rPr kumimoji="1" lang="en-US" altLang="zh-CN" b="1" i="1">
                <a:latin typeface="Symbol" pitchFamily="18" charset="2"/>
              </a:rPr>
              <a:t>b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的一个解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066800" y="57912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3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EED9C5A0-0694-4632-AD39-6D750AE31F6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pPr algn="l"/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16.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设矩阵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×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 baseline="-25000">
                <a:solidFill>
                  <a:schemeClr val="tx1"/>
                </a:solidFill>
                <a:latin typeface="Times New Roman" pitchFamily="18" charset="0"/>
              </a:rPr>
              <a:t>×</a:t>
            </a:r>
            <a:r>
              <a:rPr kumimoji="1" lang="en-US" altLang="zh-CN" sz="2800" b="1" i="1" baseline="-2500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满足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B</a:t>
            </a:r>
            <a:r>
              <a:rPr kumimoji="1" lang="zh-CN" altLang="en-US" sz="2800" b="1" i="1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O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+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) ≤</a:t>
            </a:r>
            <a:r>
              <a:rPr kumimoji="1" lang="en-US" altLang="zh-CN" sz="2800" b="1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en-US" altLang="zh-CN" sz="2800" b="1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304800" y="1752600"/>
            <a:ext cx="8686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17. </a:t>
            </a:r>
            <a:r>
              <a:rPr kumimoji="1" lang="zh-CN" altLang="en-US" b="1">
                <a:latin typeface="黑体" pitchFamily="49" charset="-122"/>
              </a:rPr>
              <a:t>设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黑体" pitchFamily="49" charset="-122"/>
              </a:rPr>
              <a:t>阶方阵，且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2 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</a:p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      </a:t>
            </a:r>
            <a:r>
              <a:rPr kumimoji="1" lang="zh-CN" altLang="en-US" b="1">
                <a:latin typeface="黑体" pitchFamily="49" charset="-122"/>
              </a:rPr>
              <a:t>证明：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+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 i="1"/>
              <a:t>－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E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=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300038" y="3683000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黑体" pitchFamily="49" charset="-122"/>
              </a:rPr>
              <a:t>18. </a:t>
            </a:r>
            <a:r>
              <a:rPr kumimoji="1" lang="zh-CN" altLang="en-US" b="1">
                <a:latin typeface="黑体" pitchFamily="49" charset="-122"/>
              </a:rPr>
              <a:t>设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baseline="30000">
                <a:latin typeface="Times New Roman" pitchFamily="18" charset="0"/>
                <a:ea typeface="宋体" pitchFamily="2" charset="-122"/>
              </a:rPr>
              <a:t>*</a:t>
            </a:r>
            <a:r>
              <a:rPr kumimoji="1" lang="zh-CN" altLang="en-US" b="1">
                <a:latin typeface="黑体" pitchFamily="49" charset="-122"/>
              </a:rPr>
              <a:t>是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黑体" pitchFamily="49" charset="-122"/>
              </a:rPr>
              <a:t>阶矩阵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伴随矩阵，证明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182688" y="4221163"/>
          <a:ext cx="47879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2400120" imgH="825480" progId="Equation.DSMT4">
                  <p:embed/>
                </p:oleObj>
              </mc:Choice>
              <mc:Fallback>
                <p:oleObj name="Equation" r:id="rId3" imgW="240012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221163"/>
                        <a:ext cx="47879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838200" y="9906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6】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5334000" y="19812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8】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6172200" y="4724400"/>
            <a:ext cx="2724150" cy="5191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9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107D5882-7553-43B6-901C-7EC5C8ED12F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7200" b="1"/>
              <a:t>答 案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7E552592-AB63-4F82-8B19-8486353BA14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46150" y="3810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已知向量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59050" y="371475"/>
          <a:ext cx="5632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2768400" imgH="266400" progId="Equation.DSMT4">
                  <p:embed/>
                </p:oleObj>
              </mc:Choice>
              <mc:Fallback>
                <p:oleObj name="Equation" r:id="rId3" imgW="27684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71475"/>
                        <a:ext cx="5632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81013" y="9128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1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无关 ？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81013" y="13446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）</a:t>
            </a:r>
            <a:r>
              <a:rPr kumimoji="1" lang="en-US" altLang="zh-CN" b="1" i="1">
                <a:latin typeface="Times New Roman" pitchFamily="18" charset="0"/>
              </a:rPr>
              <a:t>t </a:t>
            </a:r>
            <a:r>
              <a:rPr kumimoji="1" lang="zh-CN" altLang="en-US" b="1">
                <a:latin typeface="黑体" pitchFamily="49" charset="-122"/>
              </a:rPr>
              <a:t>为何值时，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 </a:t>
            </a:r>
            <a:r>
              <a:rPr kumimoji="1" lang="zh-CN" altLang="en-US" b="1">
                <a:latin typeface="黑体" pitchFamily="49" charset="-122"/>
              </a:rPr>
              <a:t>线性相关 ？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81013" y="1776413"/>
            <a:ext cx="8548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（</a:t>
            </a:r>
            <a:r>
              <a:rPr kumimoji="1" lang="en-US" altLang="zh-CN" b="1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）当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 </a:t>
            </a:r>
            <a:r>
              <a:rPr kumimoji="1" lang="zh-CN" altLang="en-US" b="1">
                <a:latin typeface="黑体" pitchFamily="49" charset="-122"/>
              </a:rPr>
              <a:t>线性相关时，用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28613" y="2514600"/>
            <a:ext cx="8618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9138" indent="-719138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98525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779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</a:rPr>
              <a:t>解：令矩阵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Times New Roman" pitchFamily="18" charset="0"/>
              </a:rPr>
              <a:t>＝</a:t>
            </a:r>
            <a:r>
              <a:rPr kumimoji="1" lang="en-US" altLang="zh-CN" b="1">
                <a:latin typeface="Times New Roman" pitchFamily="18" charset="0"/>
              </a:rPr>
              <a:t>(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>
                <a:latin typeface="Times New Roman" pitchFamily="18" charset="0"/>
              </a:rPr>
              <a:t>), </a:t>
            </a:r>
            <a:r>
              <a:rPr kumimoji="1" lang="zh-CN" altLang="en-US" b="1">
                <a:latin typeface="Times New Roman" pitchFamily="18" charset="0"/>
              </a:rPr>
              <a:t>对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Times New Roman" pitchFamily="18" charset="0"/>
              </a:rPr>
              <a:t>进行一系列的初等</a:t>
            </a:r>
            <a:r>
              <a:rPr kumimoji="1" lang="zh-CN" altLang="en-US" b="1">
                <a:solidFill>
                  <a:srgbClr val="A50021"/>
                </a:solidFill>
                <a:latin typeface="Times New Roman" pitchFamily="18" charset="0"/>
              </a:rPr>
              <a:t>行</a:t>
            </a:r>
            <a:r>
              <a:rPr kumimoji="1" lang="zh-CN" altLang="en-US" b="1">
                <a:latin typeface="Times New Roman" pitchFamily="18" charset="0"/>
              </a:rPr>
              <a:t>变换，将它化成行阶梯型矩阵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38138" y="3414713"/>
          <a:ext cx="4445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5" imgW="2095200" imgH="812520" progId="Equation.DSMT4">
                  <p:embed/>
                </p:oleObj>
              </mc:Choice>
              <mc:Fallback>
                <p:oleObj name="Equation" r:id="rId5" imgW="209520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414713"/>
                        <a:ext cx="4445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748213" y="3579813"/>
          <a:ext cx="1760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579813"/>
                        <a:ext cx="17605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408738" y="3473450"/>
          <a:ext cx="22256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9" imgW="1041120" imgH="812520" progId="Equation.DSMT4">
                  <p:embed/>
                </p:oleObj>
              </mc:Choice>
              <mc:Fallback>
                <p:oleObj name="Equation" r:id="rId9" imgW="104112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73450"/>
                        <a:ext cx="22256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52400" y="5037138"/>
          <a:ext cx="19367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37138"/>
                        <a:ext cx="19367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970088" y="4999038"/>
          <a:ext cx="2252662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3" imgW="1054080" imgH="812520" progId="Equation.DSMT4">
                  <p:embed/>
                </p:oleObj>
              </mc:Choice>
              <mc:Fallback>
                <p:oleObj name="Equation" r:id="rId13" imgW="105408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999038"/>
                        <a:ext cx="2252662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268788" y="5562600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B.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729288" y="5486400"/>
            <a:ext cx="2608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28690" name="Rectangle 18"/>
          <p:cNvSpPr>
            <a:spLocks noGrp="1" noChangeArrowheads="1"/>
          </p:cNvSpPr>
          <p:nvPr>
            <p:ph type="title"/>
          </p:nvPr>
        </p:nvSpPr>
        <p:spPr>
          <a:xfrm>
            <a:off x="336550" y="350838"/>
            <a:ext cx="8229600" cy="639762"/>
          </a:xfrm>
        </p:spPr>
        <p:txBody>
          <a:bodyPr/>
          <a:lstStyle/>
          <a:p>
            <a:pPr algn="l"/>
            <a:r>
              <a:rPr lang="en-US" altLang="zh-CN" sz="3200"/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8" grpId="0"/>
      <p:bldP spid="2868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3</TotalTime>
  <Words>3099</Words>
  <Application>Microsoft Office PowerPoint</Application>
  <PresentationFormat>全屏显示(4:3)</PresentationFormat>
  <Paragraphs>344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0" baseType="lpstr">
      <vt:lpstr>Arial</vt:lpstr>
      <vt:lpstr>宋体</vt:lpstr>
      <vt:lpstr>黑体</vt:lpstr>
      <vt:lpstr>Times New Roman</vt:lpstr>
      <vt:lpstr>Symbol</vt:lpstr>
      <vt:lpstr>Wingdings</vt:lpstr>
      <vt:lpstr>默认设计模板</vt:lpstr>
      <vt:lpstr>MathType 5.0 Equation</vt:lpstr>
      <vt:lpstr>MathType 6.0 Equation</vt:lpstr>
      <vt:lpstr>PowerPoint 演示文稿</vt:lpstr>
      <vt:lpstr>PowerPoint 演示文稿</vt:lpstr>
      <vt:lpstr>4.证明向量组a1,a2,…,as （其中a1≠0, s &gt;1）线性相关的充要条件是至少有一个ai(1&lt;i≤s)可以由向量组a1,a2,…,ai-1线性表示.</vt:lpstr>
      <vt:lpstr>7.</vt:lpstr>
      <vt:lpstr>10.有三个向量a1,a2,a3线性相关，且a3不能被a1,a2线性表示，证明a1,a2 线性相关.</vt:lpstr>
      <vt:lpstr>13. a取何值时方程组               有解，并求之.</vt:lpstr>
      <vt:lpstr>16.设矩阵Am×n与Bn×p满足AB＝O,证明R(A)+R(B) ≤n.</vt:lpstr>
      <vt:lpstr>答 案</vt:lpstr>
      <vt:lpstr>1.</vt:lpstr>
      <vt:lpstr>PowerPoint 演示文稿</vt:lpstr>
      <vt:lpstr>2.</vt:lpstr>
      <vt:lpstr>3.</vt:lpstr>
      <vt:lpstr>4.</vt:lpstr>
      <vt:lpstr>PowerPoint 演示文稿</vt:lpstr>
      <vt:lpstr>5.</vt:lpstr>
      <vt:lpstr>6.</vt:lpstr>
      <vt:lpstr>7.</vt:lpstr>
      <vt:lpstr>8.</vt:lpstr>
      <vt:lpstr>PowerPoint 演示文稿</vt:lpstr>
      <vt:lpstr>9.</vt:lpstr>
      <vt:lpstr>总结关于矩阵秩的几个结论</vt:lpstr>
      <vt:lpstr>PowerPoint 演示文稿</vt:lpstr>
      <vt:lpstr>10.</vt:lpstr>
      <vt:lpstr>11.设向量组a1,a2,a3 线性无关 ，当常数a、b、c满足什么条件时，aa1-a2, ba2-a3, ca3-a1线性相关 ？</vt:lpstr>
      <vt:lpstr>12.</vt:lpstr>
      <vt:lpstr>13. a取何值时方程组               有解，并求之. </vt:lpstr>
      <vt:lpstr>PowerPoint 演示文稿</vt:lpstr>
      <vt:lpstr>14.求方程组的通解</vt:lpstr>
      <vt:lpstr>PowerPoint 演示文稿</vt:lpstr>
      <vt:lpstr>15.  如果向量h1, h2 ,…, ht 是线性方程组AX=b 的解,证明k1h1 + k2 h2 +…+kt ht  (其中k1+k2+…+kt = 1) 也是AX=b 的一个解.</vt:lpstr>
      <vt:lpstr>16.设矩阵Am×n与Bn×p 满足AB＝O,       证明R(A)+R(B) ≤n.</vt:lpstr>
      <vt:lpstr>17. 设A是n阶方阵，且A2 = E,        证明：R(A+E)+R(A－E)=n</vt:lpstr>
      <vt:lpstr>18. 设A*是n阶矩阵A的伴随矩阵，证明</vt:lpstr>
      <vt:lpstr>PowerPoint 演示文稿</vt:lpstr>
      <vt:lpstr>课本第17题证明</vt:lpstr>
      <vt:lpstr>PowerPoint 演示文稿</vt:lpstr>
      <vt:lpstr>课本第25题证明</vt:lpstr>
      <vt:lpstr>PowerPoint 演示文稿</vt:lpstr>
      <vt:lpstr>PowerPoint 演示文稿</vt:lpstr>
      <vt:lpstr>课本习题24证明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习题</dc:title>
  <dc:creator>刘忠信</dc:creator>
  <cp:lastModifiedBy>liuzhx</cp:lastModifiedBy>
  <cp:revision>304</cp:revision>
  <cp:lastPrinted>1601-01-01T00:00:00Z</cp:lastPrinted>
  <dcterms:created xsi:type="dcterms:W3CDTF">1601-01-01T00:00:00Z</dcterms:created>
  <dcterms:modified xsi:type="dcterms:W3CDTF">2015-10-08T01:2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